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2A5" w:rsidRPr="00394D04" w:rsidRDefault="00E538AA" w:rsidP="00D202A5">
      <w:pPr>
        <w:rPr>
          <w:rFonts w:ascii="Comic Sans MS" w:hAnsi="Comic Sans MS"/>
        </w:rPr>
      </w:pPr>
      <w:r>
        <w:rPr>
          <w:rFonts w:ascii="Comic Sans MS" w:hAnsi="Comic Sans MS"/>
        </w:rPr>
        <w:t>CC</w:t>
      </w:r>
      <w:r w:rsidR="00D202A5">
        <w:rPr>
          <w:rFonts w:ascii="Comic Sans MS" w:hAnsi="Comic Sans MS"/>
        </w:rPr>
        <w:t>GPS Geometry</w:t>
      </w:r>
      <w:r>
        <w:rPr>
          <w:rFonts w:ascii="Comic Sans MS" w:hAnsi="Comic Sans MS"/>
        </w:rPr>
        <w:tab/>
      </w:r>
      <w:r w:rsidR="00D202A5" w:rsidRPr="00394D04">
        <w:rPr>
          <w:rFonts w:ascii="Comic Sans MS" w:hAnsi="Comic Sans MS"/>
        </w:rPr>
        <w:tab/>
      </w:r>
      <w:r w:rsidR="00D202A5" w:rsidRPr="00394D04">
        <w:rPr>
          <w:rFonts w:ascii="Comic Sans MS" w:hAnsi="Comic Sans MS"/>
        </w:rPr>
        <w:tab/>
      </w:r>
      <w:r w:rsidR="00D202A5" w:rsidRPr="00394D04">
        <w:rPr>
          <w:rFonts w:ascii="Comic Sans MS" w:hAnsi="Comic Sans MS"/>
        </w:rPr>
        <w:tab/>
        <w:t>Name: ________________________</w:t>
      </w:r>
    </w:p>
    <w:p w:rsidR="00D202A5" w:rsidRPr="00394D04" w:rsidRDefault="00D202A5" w:rsidP="00D202A5">
      <w:pPr>
        <w:rPr>
          <w:rFonts w:ascii="Comic Sans MS" w:hAnsi="Comic Sans MS"/>
        </w:rPr>
      </w:pPr>
      <w:r>
        <w:rPr>
          <w:rFonts w:ascii="Comic Sans MS" w:hAnsi="Comic Sans MS"/>
        </w:rPr>
        <w:t>Unit 1</w:t>
      </w:r>
      <w:r w:rsidR="00E538AA">
        <w:rPr>
          <w:rFonts w:ascii="Comic Sans MS" w:hAnsi="Comic Sans MS"/>
        </w:rPr>
        <w:t>B</w:t>
      </w:r>
      <w:r>
        <w:rPr>
          <w:rFonts w:ascii="Comic Sans MS" w:hAnsi="Comic Sans MS"/>
        </w:rPr>
        <w:t xml:space="preserve">: </w:t>
      </w:r>
      <w:r w:rsidR="00E538AA">
        <w:rPr>
          <w:rFonts w:ascii="Comic Sans MS" w:hAnsi="Comic Sans MS"/>
        </w:rPr>
        <w:sym w:font="Symbol" w:char="F044"/>
      </w:r>
      <w:r w:rsidR="00E538AA">
        <w:rPr>
          <w:rFonts w:ascii="Comic Sans MS" w:hAnsi="Comic Sans MS"/>
        </w:rPr>
        <w:t xml:space="preserve"> Congruence and Parallelograms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394D04">
        <w:rPr>
          <w:rFonts w:ascii="Comic Sans MS" w:hAnsi="Comic Sans MS"/>
        </w:rPr>
        <w:t>Date: ______________ Period: ____</w:t>
      </w:r>
    </w:p>
    <w:p w:rsidR="00D202A5" w:rsidRDefault="00D202A5" w:rsidP="00D202A5">
      <w:pPr>
        <w:jc w:val="center"/>
        <w:rPr>
          <w:rFonts w:ascii="Georgia" w:hAnsi="Georgia"/>
        </w:rPr>
      </w:pPr>
    </w:p>
    <w:p w:rsidR="00D202A5" w:rsidRDefault="00D202A5" w:rsidP="00D202A5">
      <w:pPr>
        <w:jc w:val="center"/>
        <w:rPr>
          <w:rFonts w:ascii="Comic Sans MS" w:hAnsi="Comic Sans MS"/>
        </w:rPr>
      </w:pPr>
    </w:p>
    <w:p w:rsidR="00D202A5" w:rsidRPr="00D202A5" w:rsidRDefault="00D202A5" w:rsidP="00E538AA">
      <w:pPr>
        <w:rPr>
          <w:rFonts w:ascii="Georgia" w:hAnsi="Georgia"/>
          <w:b/>
        </w:rPr>
      </w:pPr>
      <w:r w:rsidRPr="00D202A5">
        <w:rPr>
          <w:rFonts w:ascii="Comic Sans MS" w:hAnsi="Comic Sans MS"/>
          <w:b/>
        </w:rPr>
        <w:t xml:space="preserve">Answer each question below. You must </w:t>
      </w:r>
      <w:r w:rsidRPr="00D202A5">
        <w:rPr>
          <w:rFonts w:ascii="Comic Sans MS" w:hAnsi="Comic Sans MS"/>
          <w:b/>
          <w:i/>
          <w:u w:val="single"/>
        </w:rPr>
        <w:t>show your work</w:t>
      </w:r>
      <w:r w:rsidRPr="00D202A5">
        <w:rPr>
          <w:rFonts w:ascii="Comic Sans MS" w:hAnsi="Comic Sans MS"/>
          <w:b/>
        </w:rPr>
        <w:t xml:space="preserve"> </w:t>
      </w:r>
      <w:r w:rsidR="00E538AA">
        <w:rPr>
          <w:rFonts w:ascii="Comic Sans MS" w:hAnsi="Comic Sans MS"/>
          <w:b/>
        </w:rPr>
        <w:t xml:space="preserve">if appropriate </w:t>
      </w:r>
      <w:r w:rsidRPr="00D202A5">
        <w:rPr>
          <w:rFonts w:ascii="Comic Sans MS" w:hAnsi="Comic Sans MS"/>
          <w:b/>
        </w:rPr>
        <w:t>for full credit.</w:t>
      </w:r>
    </w:p>
    <w:p w:rsidR="006344CD" w:rsidRPr="00F62F66" w:rsidRDefault="006344CD" w:rsidP="00F62F66">
      <w:pPr>
        <w:jc w:val="center"/>
        <w:rPr>
          <w:rFonts w:ascii="Comic Sans MS" w:hAnsi="Comic Sans MS"/>
          <w:b/>
          <w:sz w:val="24"/>
          <w:szCs w:val="24"/>
        </w:rPr>
      </w:pPr>
    </w:p>
    <w:p w:rsidR="00D202A5" w:rsidRDefault="00C57915">
      <w:pPr>
        <w:rPr>
          <w:rFonts w:ascii="Comic Sans MS" w:hAnsi="Comic Sans MS"/>
          <w:sz w:val="22"/>
        </w:rPr>
      </w:pPr>
      <w:r>
        <w:rPr>
          <w:rFonts w:ascii="Comic Sans MS" w:hAnsi="Comic Sans MS"/>
          <w:b/>
          <w:sz w:val="22"/>
        </w:rPr>
        <w:t>Define each</w:t>
      </w:r>
      <w:r w:rsidR="002B249A" w:rsidRPr="0074092B">
        <w:rPr>
          <w:rFonts w:ascii="Comic Sans MS" w:hAnsi="Comic Sans MS"/>
          <w:b/>
          <w:sz w:val="22"/>
        </w:rPr>
        <w:t>:</w:t>
      </w:r>
      <w:r w:rsidR="00C708F5" w:rsidRPr="0074092B">
        <w:rPr>
          <w:rFonts w:ascii="Comic Sans MS" w:hAnsi="Comic Sans MS"/>
          <w:sz w:val="22"/>
        </w:rPr>
        <w:t xml:space="preserve">  </w:t>
      </w:r>
    </w:p>
    <w:p w:rsidR="002B249A" w:rsidRPr="0074092B" w:rsidRDefault="00C708F5">
      <w:pPr>
        <w:rPr>
          <w:rFonts w:ascii="Comic Sans MS" w:hAnsi="Comic Sans MS"/>
          <w:sz w:val="22"/>
        </w:rPr>
      </w:pPr>
      <w:r w:rsidRPr="0074092B">
        <w:rPr>
          <w:rFonts w:ascii="Comic Sans MS" w:hAnsi="Comic Sans MS"/>
          <w:sz w:val="22"/>
        </w:rPr>
        <w:t xml:space="preserve">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8"/>
        <w:gridCol w:w="2340"/>
        <w:gridCol w:w="1170"/>
        <w:gridCol w:w="5508"/>
      </w:tblGrid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D202A5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1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Congruent figures</w:t>
            </w: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C57915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softHyphen/>
            </w:r>
          </w:p>
        </w:tc>
        <w:tc>
          <w:tcPr>
            <w:tcW w:w="5508" w:type="dxa"/>
            <w:shd w:val="clear" w:color="auto" w:fill="auto"/>
          </w:tcPr>
          <w:p w:rsidR="00D202A5" w:rsidRDefault="00D202A5">
            <w:pPr>
              <w:rPr>
                <w:rFonts w:ascii="Comic Sans MS" w:hAnsi="Comic Sans MS"/>
                <w:sz w:val="22"/>
              </w:rPr>
            </w:pPr>
          </w:p>
          <w:p w:rsidR="00C57915" w:rsidRPr="00297FA1" w:rsidRDefault="00C57915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D202A5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2</w:t>
            </w:r>
            <w:r w:rsidR="00DD1B92" w:rsidRPr="00297FA1">
              <w:rPr>
                <w:rFonts w:ascii="Comic Sans MS" w:hAnsi="Comic Sans MS"/>
                <w:sz w:val="22"/>
              </w:rPr>
              <w:t>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Legs</w:t>
            </w:r>
          </w:p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D202A5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3</w:t>
            </w:r>
            <w:r w:rsidR="00DD1B92" w:rsidRPr="00297FA1">
              <w:rPr>
                <w:rFonts w:ascii="Comic Sans MS" w:hAnsi="Comic Sans MS"/>
                <w:sz w:val="22"/>
              </w:rPr>
              <w:t>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Hypotenuse</w:t>
            </w:r>
          </w:p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D202A5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4</w:t>
            </w:r>
            <w:r w:rsidR="00DD1B92" w:rsidRPr="00297FA1">
              <w:rPr>
                <w:rFonts w:ascii="Comic Sans MS" w:hAnsi="Comic Sans MS"/>
                <w:sz w:val="22"/>
              </w:rPr>
              <w:t>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Included angle</w:t>
            </w:r>
          </w:p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202A5" w:rsidRPr="00297FA1" w:rsidRDefault="00D202A5" w:rsidP="00D202A5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D202A5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5</w:t>
            </w:r>
            <w:r w:rsidR="00DD1B92" w:rsidRPr="00297FA1">
              <w:rPr>
                <w:rFonts w:ascii="Comic Sans MS" w:hAnsi="Comic Sans MS"/>
                <w:sz w:val="22"/>
              </w:rPr>
              <w:t>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Included side</w:t>
            </w: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D1B92" w:rsidRPr="00297FA1" w:rsidRDefault="00DD1B92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D1B92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1170" w:type="dxa"/>
            <w:shd w:val="clear" w:color="auto" w:fill="auto"/>
          </w:tcPr>
          <w:p w:rsidR="00DD1B92" w:rsidRPr="00297FA1" w:rsidRDefault="00DD1B92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D1B92" w:rsidRPr="00297FA1" w:rsidRDefault="00DD1B92">
            <w:pPr>
              <w:rPr>
                <w:rFonts w:ascii="Comic Sans MS" w:hAnsi="Comic Sans MS"/>
                <w:sz w:val="22"/>
              </w:rPr>
            </w:pPr>
          </w:p>
        </w:tc>
      </w:tr>
    </w:tbl>
    <w:p w:rsidR="002B249A" w:rsidRDefault="002B249A">
      <w:pPr>
        <w:rPr>
          <w:rFonts w:ascii="Comic Sans MS" w:hAnsi="Comic Sans MS"/>
          <w:b/>
          <w:sz w:val="22"/>
        </w:rPr>
      </w:pPr>
    </w:p>
    <w:p w:rsidR="00D202A5" w:rsidRDefault="00D202A5" w:rsidP="00547240">
      <w:pPr>
        <w:rPr>
          <w:rFonts w:ascii="Comic Sans MS" w:hAnsi="Comic Sans MS"/>
          <w:b/>
          <w:sz w:val="22"/>
        </w:rPr>
      </w:pPr>
      <w:r>
        <w:rPr>
          <w:rFonts w:ascii="Comic Sans MS" w:hAnsi="Comic Sans MS"/>
          <w:b/>
          <w:sz w:val="22"/>
        </w:rPr>
        <w:t>S</w:t>
      </w:r>
      <w:r w:rsidR="0074092B">
        <w:rPr>
          <w:rFonts w:ascii="Comic Sans MS" w:hAnsi="Comic Sans MS"/>
          <w:b/>
          <w:sz w:val="22"/>
        </w:rPr>
        <w:t>tate the congruence postulate or theorem you would use</w:t>
      </w:r>
      <w:r>
        <w:rPr>
          <w:rFonts w:ascii="Comic Sans MS" w:hAnsi="Comic Sans MS"/>
          <w:b/>
          <w:sz w:val="22"/>
        </w:rPr>
        <w:t xml:space="preserve"> to prove the triangles congruent</w:t>
      </w:r>
      <w:r w:rsidR="00297FA1">
        <w:rPr>
          <w:rFonts w:ascii="Comic Sans MS" w:hAnsi="Comic Sans MS"/>
          <w:b/>
          <w:sz w:val="22"/>
        </w:rPr>
        <w:t xml:space="preserve"> (SSS, SAS, ASA, AAS, HL)</w:t>
      </w:r>
      <w:r>
        <w:rPr>
          <w:rFonts w:ascii="Comic Sans MS" w:hAnsi="Comic Sans MS"/>
          <w:b/>
          <w:sz w:val="22"/>
        </w:rPr>
        <w:t>.  If you cannot prove it, write NONE</w:t>
      </w:r>
      <w:r w:rsidR="00BA3508">
        <w:rPr>
          <w:rFonts w:ascii="Comic Sans MS" w:hAnsi="Comic Sans MS"/>
          <w:b/>
          <w:sz w:val="22"/>
        </w:rPr>
        <w:t>.</w:t>
      </w:r>
    </w:p>
    <w:p w:rsidR="00A802C2" w:rsidRDefault="00BA3508" w:rsidP="00547240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 xml:space="preserve">                     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92"/>
        <w:gridCol w:w="3192"/>
        <w:gridCol w:w="3192"/>
      </w:tblGrid>
      <w:tr w:rsidR="00A802C2">
        <w:tc>
          <w:tcPr>
            <w:tcW w:w="3192" w:type="dxa"/>
          </w:tcPr>
          <w:p w:rsidR="00A802C2" w:rsidRDefault="00C5791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8000" behindDoc="0" locked="0" layoutInCell="0" allowOverlap="1" wp14:anchorId="1D98BCFC" wp14:editId="0796D888">
                  <wp:simplePos x="0" y="0"/>
                  <wp:positionH relativeFrom="column">
                    <wp:posOffset>2344420</wp:posOffset>
                  </wp:positionH>
                  <wp:positionV relativeFrom="paragraph">
                    <wp:posOffset>145415</wp:posOffset>
                  </wp:positionV>
                  <wp:extent cx="1167765" cy="975995"/>
                  <wp:effectExtent l="0" t="0" r="0" b="0"/>
                  <wp:wrapNone/>
                  <wp:docPr id="42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7765" cy="975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3904" behindDoc="0" locked="0" layoutInCell="0" allowOverlap="1" wp14:anchorId="358ABE90" wp14:editId="26BD604C">
                  <wp:simplePos x="0" y="0"/>
                  <wp:positionH relativeFrom="column">
                    <wp:posOffset>4353560</wp:posOffset>
                  </wp:positionH>
                  <wp:positionV relativeFrom="paragraph">
                    <wp:posOffset>45085</wp:posOffset>
                  </wp:positionV>
                  <wp:extent cx="1249680" cy="1257935"/>
                  <wp:effectExtent l="0" t="0" r="0" b="0"/>
                  <wp:wrapNone/>
                  <wp:docPr id="46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680" cy="1257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5952" behindDoc="0" locked="0" layoutInCell="0" allowOverlap="1" wp14:anchorId="4A24101C" wp14:editId="648AED78">
                  <wp:simplePos x="0" y="0"/>
                  <wp:positionH relativeFrom="column">
                    <wp:posOffset>280035</wp:posOffset>
                  </wp:positionH>
                  <wp:positionV relativeFrom="paragraph">
                    <wp:posOffset>144145</wp:posOffset>
                  </wp:positionV>
                  <wp:extent cx="1091565" cy="1014730"/>
                  <wp:effectExtent l="0" t="0" r="0" b="0"/>
                  <wp:wrapNone/>
                  <wp:docPr id="4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1565" cy="10147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202A5">
              <w:rPr>
                <w:rFonts w:ascii="Comic Sans MS" w:hAnsi="Comic Sans MS"/>
              </w:rPr>
              <w:t>6.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jc w:val="center"/>
              <w:rPr>
                <w:rFonts w:ascii="Comic Sans MS" w:hAnsi="Comic Sans MS"/>
              </w:rPr>
            </w:pPr>
          </w:p>
          <w:p w:rsidR="002412AB" w:rsidRDefault="002412AB">
            <w:pPr>
              <w:jc w:val="center"/>
              <w:rPr>
                <w:rFonts w:ascii="Comic Sans MS" w:hAnsi="Comic Sans MS"/>
              </w:rPr>
            </w:pPr>
          </w:p>
          <w:p w:rsidR="00A802C2" w:rsidRDefault="00A802C2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  <w:tc>
          <w:tcPr>
            <w:tcW w:w="3192" w:type="dxa"/>
          </w:tcPr>
          <w:p w:rsidR="00A802C2" w:rsidRDefault="00D202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7. 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  <w:tc>
          <w:tcPr>
            <w:tcW w:w="3192" w:type="dxa"/>
          </w:tcPr>
          <w:p w:rsidR="00A802C2" w:rsidRDefault="00D202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.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</w:tr>
      <w:tr w:rsidR="00A802C2">
        <w:tc>
          <w:tcPr>
            <w:tcW w:w="3192" w:type="dxa"/>
          </w:tcPr>
          <w:p w:rsidR="00A802C2" w:rsidRDefault="00C5791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6976" behindDoc="0" locked="0" layoutInCell="0" allowOverlap="1" wp14:anchorId="19F3FD37" wp14:editId="4045D882">
                  <wp:simplePos x="0" y="0"/>
                  <wp:positionH relativeFrom="column">
                    <wp:posOffset>2465070</wp:posOffset>
                  </wp:positionH>
                  <wp:positionV relativeFrom="paragraph">
                    <wp:posOffset>98425</wp:posOffset>
                  </wp:positionV>
                  <wp:extent cx="1091565" cy="1014730"/>
                  <wp:effectExtent l="0" t="0" r="0" b="0"/>
                  <wp:wrapNone/>
                  <wp:docPr id="41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1565" cy="10147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9024" behindDoc="0" locked="0" layoutInCell="0" allowOverlap="1" wp14:anchorId="3B51A93A" wp14:editId="46D5FA66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217170</wp:posOffset>
                  </wp:positionV>
                  <wp:extent cx="1502410" cy="899795"/>
                  <wp:effectExtent l="0" t="0" r="0" b="0"/>
                  <wp:wrapNone/>
                  <wp:docPr id="43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2410" cy="899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4928" behindDoc="0" locked="0" layoutInCell="0" allowOverlap="1" wp14:anchorId="5A2FB5AD" wp14:editId="73599BB1">
                  <wp:simplePos x="0" y="0"/>
                  <wp:positionH relativeFrom="column">
                    <wp:posOffset>4352494</wp:posOffset>
                  </wp:positionH>
                  <wp:positionV relativeFrom="paragraph">
                    <wp:posOffset>80645</wp:posOffset>
                  </wp:positionV>
                  <wp:extent cx="1249680" cy="1257935"/>
                  <wp:effectExtent l="0" t="0" r="0" b="0"/>
                  <wp:wrapNone/>
                  <wp:docPr id="4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680" cy="1257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202A5">
              <w:rPr>
                <w:rFonts w:ascii="Comic Sans MS" w:hAnsi="Comic Sans MS"/>
              </w:rPr>
              <w:t xml:space="preserve">9. 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  <w:tc>
          <w:tcPr>
            <w:tcW w:w="3192" w:type="dxa"/>
          </w:tcPr>
          <w:p w:rsidR="00A802C2" w:rsidRDefault="00D202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0.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  <w:tc>
          <w:tcPr>
            <w:tcW w:w="3192" w:type="dxa"/>
          </w:tcPr>
          <w:p w:rsidR="00A802C2" w:rsidRDefault="00D202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1.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</w:tr>
    </w:tbl>
    <w:p w:rsidR="00C45DD0" w:rsidRDefault="00C45DD0" w:rsidP="0074092B">
      <w:pPr>
        <w:rPr>
          <w:rFonts w:ascii="Comic Sans MS" w:hAnsi="Comic Sans MS"/>
          <w:b/>
          <w:sz w:val="22"/>
        </w:rPr>
      </w:pPr>
    </w:p>
    <w:p w:rsidR="00C45DD0" w:rsidRDefault="00C45DD0" w:rsidP="0074092B">
      <w:pPr>
        <w:rPr>
          <w:rFonts w:ascii="Comic Sans MS" w:hAnsi="Comic Sans MS"/>
          <w:b/>
          <w:sz w:val="22"/>
        </w:rPr>
      </w:pPr>
    </w:p>
    <w:p w:rsidR="00C57915" w:rsidRDefault="00C57915" w:rsidP="0074092B">
      <w:pPr>
        <w:rPr>
          <w:rFonts w:ascii="Comic Sans MS" w:hAnsi="Comic Sans MS"/>
          <w:b/>
          <w:sz w:val="22"/>
        </w:rPr>
      </w:pPr>
    </w:p>
    <w:p w:rsidR="00C57915" w:rsidRDefault="00C57915" w:rsidP="0074092B">
      <w:pPr>
        <w:rPr>
          <w:rFonts w:ascii="Comic Sans MS" w:hAnsi="Comic Sans MS"/>
          <w:b/>
          <w:sz w:val="22"/>
        </w:rPr>
      </w:pPr>
    </w:p>
    <w:p w:rsidR="00C57915" w:rsidRDefault="00C57915" w:rsidP="0074092B">
      <w:pPr>
        <w:rPr>
          <w:rFonts w:ascii="Comic Sans MS" w:hAnsi="Comic Sans MS"/>
          <w:b/>
          <w:sz w:val="22"/>
        </w:rPr>
      </w:pPr>
    </w:p>
    <w:p w:rsidR="00C57915" w:rsidRDefault="00C57915" w:rsidP="0074092B">
      <w:pPr>
        <w:rPr>
          <w:rFonts w:ascii="Comic Sans MS" w:hAnsi="Comic Sans MS"/>
          <w:b/>
          <w:sz w:val="22"/>
        </w:rPr>
      </w:pPr>
    </w:p>
    <w:p w:rsidR="0074092B" w:rsidRDefault="0074092B" w:rsidP="0074092B">
      <w:pPr>
        <w:rPr>
          <w:rFonts w:ascii="Comic Sans MS" w:hAnsi="Comic Sans MS"/>
          <w:b/>
          <w:sz w:val="22"/>
        </w:rPr>
      </w:pPr>
      <w:r>
        <w:rPr>
          <w:rFonts w:ascii="Comic Sans MS" w:hAnsi="Comic Sans MS"/>
          <w:b/>
          <w:sz w:val="22"/>
        </w:rPr>
        <w:lastRenderedPageBreak/>
        <w:t xml:space="preserve">State the third congruence that is needed to prove that </w:t>
      </w:r>
      <w:r w:rsidRPr="00835D77">
        <w:rPr>
          <w:rFonts w:ascii="Comic Sans MS" w:hAnsi="Comic Sans MS"/>
          <w:b/>
          <w:position w:val="-6"/>
          <w:sz w:val="22"/>
        </w:rPr>
        <w:object w:dxaOrig="1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5pt;height:14.05pt" o:ole="">
            <v:imagedata r:id="rId12" o:title=""/>
          </v:shape>
          <o:OLEObject Type="Embed" ProgID="Equation.DSMT4" ShapeID="_x0000_i1025" DrawAspect="Content" ObjectID="_1474785209" r:id="rId13"/>
        </w:object>
      </w:r>
      <w:r>
        <w:rPr>
          <w:rFonts w:ascii="Comic Sans MS" w:hAnsi="Comic Sans MS"/>
          <w:b/>
          <w:sz w:val="22"/>
        </w:rPr>
        <w:t>using the</w:t>
      </w:r>
    </w:p>
    <w:p w:rsidR="0074092B" w:rsidRDefault="0074092B" w:rsidP="0074092B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 xml:space="preserve">     following postulate or theorem</w:t>
      </w:r>
      <w:r w:rsidRPr="002412AB">
        <w:rPr>
          <w:rFonts w:ascii="Comic Sans MS" w:hAnsi="Comic Sans MS"/>
          <w:sz w:val="22"/>
        </w:rPr>
        <w:t>:</w:t>
      </w:r>
      <w:r w:rsidR="002412AB" w:rsidRPr="002412AB">
        <w:rPr>
          <w:rFonts w:ascii="Comic Sans MS" w:hAnsi="Comic Sans MS"/>
          <w:sz w:val="22"/>
        </w:rPr>
        <w:t xml:space="preserve">                                    </w:t>
      </w:r>
      <w:r w:rsidR="002412AB">
        <w:rPr>
          <w:rFonts w:ascii="Comic Sans MS" w:hAnsi="Comic Sans MS"/>
          <w:sz w:val="22"/>
        </w:rPr>
        <w:t xml:space="preserve">                        </w:t>
      </w:r>
    </w:p>
    <w:tbl>
      <w:tblPr>
        <w:tblW w:w="9558" w:type="dxa"/>
        <w:tblLook w:val="01E0" w:firstRow="1" w:lastRow="1" w:firstColumn="1" w:lastColumn="1" w:noHBand="0" w:noVBand="0"/>
      </w:tblPr>
      <w:tblGrid>
        <w:gridCol w:w="558"/>
        <w:gridCol w:w="9000"/>
      </w:tblGrid>
      <w:tr w:rsidR="00665CEC" w:rsidRPr="00275924" w:rsidTr="00297FA1">
        <w:tc>
          <w:tcPr>
            <w:tcW w:w="558" w:type="dxa"/>
            <w:shd w:val="clear" w:color="auto" w:fill="auto"/>
            <w:vAlign w:val="bottom"/>
          </w:tcPr>
          <w:p w:rsidR="00665CEC" w:rsidRPr="00297FA1" w:rsidRDefault="00665CEC" w:rsidP="00665CEC">
            <w:pPr>
              <w:rPr>
                <w:rFonts w:ascii="Arial" w:hAnsi="Arial" w:cs="Arial"/>
              </w:rPr>
            </w:pPr>
          </w:p>
        </w:tc>
        <w:tc>
          <w:tcPr>
            <w:tcW w:w="9000" w:type="dxa"/>
            <w:shd w:val="clear" w:color="auto" w:fill="auto"/>
          </w:tcPr>
          <w:p w:rsidR="00665CEC" w:rsidRPr="00297FA1" w:rsidRDefault="006048CE" w:rsidP="0034763C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</w:rPr>
              <w:t>12</w:t>
            </w:r>
            <w:r w:rsidR="00D202A5" w:rsidRPr="00297FA1">
              <w:rPr>
                <w:rFonts w:ascii="Comic Sans MS" w:hAnsi="Comic Sans MS"/>
              </w:rPr>
              <w:t xml:space="preserve">.  </w:t>
            </w:r>
            <w:r w:rsidR="00665CEC" w:rsidRPr="00297FA1">
              <w:rPr>
                <w:rFonts w:ascii="Comic Sans MS" w:hAnsi="Comic Sans MS"/>
              </w:rPr>
              <w:t xml:space="preserve">Given: </w:t>
            </w:r>
            <w:r w:rsidR="00665CEC" w:rsidRPr="00297FA1">
              <w:rPr>
                <w:rFonts w:ascii="Comic Sans MS" w:hAnsi="Comic Sans MS"/>
                <w:position w:val="-4"/>
                <w:sz w:val="22"/>
              </w:rPr>
              <w:object w:dxaOrig="1040" w:dyaOrig="260">
                <v:shape id="_x0000_i1026" type="#_x0000_t75" style="width:52.35pt;height:12.15pt" o:ole="">
                  <v:imagedata r:id="rId14" o:title=""/>
                </v:shape>
                <o:OLEObject Type="Embed" ProgID="Equation.DSMT4" ShapeID="_x0000_i1026" DrawAspect="Content" ObjectID="_1474785210" r:id="rId15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</w:t>
            </w:r>
            <w:r w:rsidR="00665CEC" w:rsidRPr="00297FA1">
              <w:rPr>
                <w:rFonts w:ascii="Comic Sans MS" w:hAnsi="Comic Sans MS"/>
                <w:position w:val="-4"/>
                <w:sz w:val="22"/>
              </w:rPr>
              <w:object w:dxaOrig="1060" w:dyaOrig="260">
                <v:shape id="_x0000_i1027" type="#_x0000_t75" style="width:53.3pt;height:12.15pt" o:ole="">
                  <v:imagedata r:id="rId16" o:title=""/>
                </v:shape>
                <o:OLEObject Type="Embed" ProgID="Equation.DSMT4" ShapeID="_x0000_i1027" DrawAspect="Content" ObjectID="_1474785211" r:id="rId17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and </w:t>
            </w:r>
            <w:r w:rsidR="00665CEC" w:rsidRPr="00297FA1">
              <w:rPr>
                <w:rFonts w:ascii="Comic Sans MS" w:hAnsi="Comic Sans MS"/>
                <w:position w:val="-10"/>
                <w:sz w:val="22"/>
              </w:rPr>
              <w:object w:dxaOrig="1460" w:dyaOrig="260">
                <v:shape id="_x0000_i1028" type="#_x0000_t75" style="width:72.95pt;height:12.15pt" o:ole="">
                  <v:imagedata r:id="rId18" o:title=""/>
                </v:shape>
                <o:OLEObject Type="Embed" ProgID="Equation.DSMT4" ShapeID="_x0000_i1028" DrawAspect="Content" ObjectID="_1474785212" r:id="rId19"/>
              </w:object>
            </w:r>
          </w:p>
          <w:p w:rsidR="00665CEC" w:rsidRPr="00297FA1" w:rsidRDefault="00665CEC" w:rsidP="00C57915">
            <w:pPr>
              <w:rPr>
                <w:rFonts w:ascii="Comic Sans MS" w:hAnsi="Comic Sans MS"/>
              </w:rPr>
            </w:pPr>
            <w:r w:rsidRPr="00297FA1">
              <w:rPr>
                <w:rFonts w:ascii="Comic Sans MS" w:hAnsi="Comic Sans MS"/>
                <w:sz w:val="22"/>
              </w:rPr>
              <w:t xml:space="preserve">Use the </w:t>
            </w:r>
            <w:r w:rsidR="00C57915">
              <w:rPr>
                <w:rFonts w:ascii="Comic Sans MS" w:hAnsi="Comic Sans MS"/>
                <w:sz w:val="22"/>
              </w:rPr>
              <w:t>ASA</w:t>
            </w:r>
            <w:r w:rsidRPr="00297FA1">
              <w:rPr>
                <w:rFonts w:ascii="Comic Sans MS" w:hAnsi="Comic Sans MS"/>
                <w:sz w:val="22"/>
              </w:rPr>
              <w:t xml:space="preserve"> Congruence </w:t>
            </w:r>
            <w:r w:rsidR="00C57915">
              <w:rPr>
                <w:rFonts w:ascii="Comic Sans MS" w:hAnsi="Comic Sans MS"/>
                <w:sz w:val="22"/>
              </w:rPr>
              <w:t>Postulate</w:t>
            </w:r>
          </w:p>
        </w:tc>
      </w:tr>
      <w:tr w:rsidR="00665CEC" w:rsidRPr="00835D77" w:rsidTr="00297FA1">
        <w:tc>
          <w:tcPr>
            <w:tcW w:w="558" w:type="dxa"/>
            <w:shd w:val="clear" w:color="auto" w:fill="auto"/>
            <w:vAlign w:val="bottom"/>
          </w:tcPr>
          <w:p w:rsidR="00665CEC" w:rsidRPr="00297FA1" w:rsidRDefault="00665CEC" w:rsidP="00665CEC">
            <w:pPr>
              <w:rPr>
                <w:rFonts w:ascii="Arial" w:hAnsi="Arial" w:cs="Arial"/>
              </w:rPr>
            </w:pPr>
          </w:p>
        </w:tc>
        <w:tc>
          <w:tcPr>
            <w:tcW w:w="9000" w:type="dxa"/>
            <w:shd w:val="clear" w:color="auto" w:fill="auto"/>
          </w:tcPr>
          <w:p w:rsidR="00665CEC" w:rsidRPr="00297FA1" w:rsidRDefault="00E538AA" w:rsidP="0034763C">
            <w:pPr>
              <w:rPr>
                <w:rFonts w:ascii="Comic Sans MS" w:hAnsi="Comic Sans MS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868680</wp:posOffset>
                      </wp:positionH>
                      <wp:positionV relativeFrom="paragraph">
                        <wp:posOffset>-1905</wp:posOffset>
                      </wp:positionV>
                      <wp:extent cx="276225" cy="237490"/>
                      <wp:effectExtent l="0" t="0" r="0" b="0"/>
                      <wp:wrapNone/>
                      <wp:docPr id="40" name="Text Box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10" o:spid="_x0000_s1026" type="#_x0000_t202" style="position:absolute;margin-left:68.4pt;margin-top:-.15pt;width:21.75pt;height:18.7pt;z-index:2517063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630680</wp:posOffset>
                      </wp:positionH>
                      <wp:positionV relativeFrom="paragraph">
                        <wp:posOffset>642620</wp:posOffset>
                      </wp:positionV>
                      <wp:extent cx="276225" cy="237490"/>
                      <wp:effectExtent l="0" t="0" r="0" b="0"/>
                      <wp:wrapNone/>
                      <wp:docPr id="39" name="Text Box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9" o:spid="_x0000_s1027" type="#_x0000_t202" style="position:absolute;margin-left:128.4pt;margin-top:50.6pt;width:21.75pt;height:18.7pt;z-index:251705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428625</wp:posOffset>
                      </wp:positionH>
                      <wp:positionV relativeFrom="paragraph">
                        <wp:posOffset>233680</wp:posOffset>
                      </wp:positionV>
                      <wp:extent cx="1152525" cy="523875"/>
                      <wp:effectExtent l="0" t="0" r="0" b="0"/>
                      <wp:wrapNone/>
                      <wp:docPr id="38" name="AutoShape 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308" o:spid="_x0000_s1026" type="#_x0000_t5" style="position:absolute;margin-left:33.75pt;margin-top:18.4pt;width:90.75pt;height:41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52400</wp:posOffset>
                      </wp:positionH>
                      <wp:positionV relativeFrom="paragraph">
                        <wp:posOffset>642620</wp:posOffset>
                      </wp:positionV>
                      <wp:extent cx="276225" cy="237490"/>
                      <wp:effectExtent l="0" t="0" r="0" b="0"/>
                      <wp:wrapNone/>
                      <wp:docPr id="37" name="Text Box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11" o:spid="_x0000_s1028" type="#_x0000_t202" style="position:absolute;margin-left:12pt;margin-top:50.6pt;width:21.75pt;height:18.7pt;z-index:2517073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3276600</wp:posOffset>
                      </wp:positionH>
                      <wp:positionV relativeFrom="paragraph">
                        <wp:posOffset>-3810</wp:posOffset>
                      </wp:positionV>
                      <wp:extent cx="276225" cy="237490"/>
                      <wp:effectExtent l="0" t="0" r="0" b="0"/>
                      <wp:wrapNone/>
                      <wp:docPr id="36" name="Text Box 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87" o:spid="_x0000_s1029" type="#_x0000_t202" style="position:absolute;margin-left:258pt;margin-top:-.3pt;width:21.75pt;height:18.7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97FA1" w:rsidRPr="00297FA1" w:rsidRDefault="00E538AA" w:rsidP="0034763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b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836545</wp:posOffset>
                      </wp:positionH>
                      <wp:positionV relativeFrom="paragraph">
                        <wp:posOffset>52070</wp:posOffset>
                      </wp:positionV>
                      <wp:extent cx="1152525" cy="523875"/>
                      <wp:effectExtent l="0" t="0" r="0" b="0"/>
                      <wp:wrapNone/>
                      <wp:docPr id="35" name="AutoShape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80" o:spid="_x0000_s1026" type="#_x0000_t5" style="position:absolute;margin-left:223.35pt;margin-top:4.1pt;width:90.75pt;height:41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"/>
                  </w:pict>
                </mc:Fallback>
              </mc:AlternateContent>
            </w: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E538AA" w:rsidP="0034763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2560320</wp:posOffset>
                      </wp:positionH>
                      <wp:positionV relativeFrom="paragraph">
                        <wp:posOffset>108585</wp:posOffset>
                      </wp:positionV>
                      <wp:extent cx="276225" cy="237490"/>
                      <wp:effectExtent l="0" t="0" r="0" b="0"/>
                      <wp:wrapNone/>
                      <wp:docPr id="34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88" o:spid="_x0000_s1030" type="#_x0000_t202" style="position:absolute;margin-left:201.6pt;margin-top:8.55pt;width:21.75pt;height:18.7pt;z-index:251686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4038600</wp:posOffset>
                      </wp:positionH>
                      <wp:positionV relativeFrom="paragraph">
                        <wp:posOffset>108585</wp:posOffset>
                      </wp:positionV>
                      <wp:extent cx="276225" cy="237490"/>
                      <wp:effectExtent l="0" t="0" r="0" b="0"/>
                      <wp:wrapNone/>
                      <wp:docPr id="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" o:spid="_x0000_s1031" type="#_x0000_t202" style="position:absolute;margin-left:318pt;margin-top:8.55pt;width:21.75pt;height:18.7pt;z-index:251684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" stroked="f">
                      <v:textbox style="mso-fit-shape-to-text:t">
                        <w:txbxContent>
                          <w:p w:rsidR="00297FA1" w:rsidRDefault="00297FA1">
                            <w: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665CEC" w:rsidRPr="00297FA1" w:rsidRDefault="00E538AA" w:rsidP="0034763C">
            <w:pPr>
              <w:rPr>
                <w:rFonts w:ascii="Comic Sans MS" w:hAnsi="Comic Sans MS"/>
                <w:sz w:val="22"/>
              </w:rPr>
            </w:pPr>
            <w:r>
              <w:rPr>
                <w:rFonts w:ascii="Comic Sans MS" w:hAnsi="Comic Sans MS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746885</wp:posOffset>
                      </wp:positionH>
                      <wp:positionV relativeFrom="paragraph">
                        <wp:posOffset>26035</wp:posOffset>
                      </wp:positionV>
                      <wp:extent cx="160020" cy="5080"/>
                      <wp:effectExtent l="0" t="0" r="0" b="0"/>
                      <wp:wrapNone/>
                      <wp:docPr id="32" name="Line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" cy="5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7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55pt,2.05pt" to="150.15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PGuGQIAAC0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"/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394460</wp:posOffset>
                      </wp:positionH>
                      <wp:positionV relativeFrom="paragraph">
                        <wp:posOffset>26035</wp:posOffset>
                      </wp:positionV>
                      <wp:extent cx="114300" cy="0"/>
                      <wp:effectExtent l="0" t="0" r="0" b="0"/>
                      <wp:wrapNone/>
                      <wp:docPr id="31" name="Line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8pt,2.05pt" to="118.8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Pu5Ew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"/>
                  </w:pict>
                </mc:Fallback>
              </mc:AlternateContent>
            </w:r>
            <w:r w:rsidR="006048CE" w:rsidRPr="00297FA1">
              <w:rPr>
                <w:rFonts w:ascii="Comic Sans MS" w:hAnsi="Comic Sans MS"/>
              </w:rPr>
              <w:t xml:space="preserve">13.  </w:t>
            </w:r>
            <w:r w:rsidR="00665CEC" w:rsidRPr="00297FA1">
              <w:rPr>
                <w:rFonts w:ascii="Comic Sans MS" w:hAnsi="Comic Sans MS"/>
              </w:rPr>
              <w:t xml:space="preserve">Given: </w:t>
            </w:r>
            <w:r w:rsidR="00665CEC" w:rsidRPr="00297FA1">
              <w:rPr>
                <w:rFonts w:ascii="Comic Sans MS" w:hAnsi="Comic Sans MS"/>
                <w:position w:val="-4"/>
                <w:sz w:val="22"/>
              </w:rPr>
              <w:object w:dxaOrig="1040" w:dyaOrig="260">
                <v:shape id="_x0000_i1029" type="#_x0000_t75" style="width:52.35pt;height:12.15pt" o:ole="">
                  <v:imagedata r:id="rId14" o:title=""/>
                </v:shape>
                <o:OLEObject Type="Embed" ProgID="Equation.DSMT4" ShapeID="_x0000_i1029" DrawAspect="Content" ObjectID="_1474785213" r:id="rId20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</w:t>
            </w:r>
            <w:r w:rsidR="00665CEC" w:rsidRPr="00297FA1">
              <w:rPr>
                <w:rFonts w:ascii="Comic Sans MS" w:hAnsi="Comic Sans MS"/>
                <w:position w:val="-4"/>
                <w:sz w:val="22"/>
              </w:rPr>
              <w:object w:dxaOrig="1040" w:dyaOrig="260">
                <v:shape id="_x0000_i1030" type="#_x0000_t75" style="width:52.35pt;height:12.15pt" o:ole="">
                  <v:imagedata r:id="rId21" o:title=""/>
                </v:shape>
                <o:OLEObject Type="Embed" ProgID="Equation.DSMT4" ShapeID="_x0000_i1030" DrawAspect="Content" ObjectID="_1474785214" r:id="rId22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and </w:t>
            </w:r>
            <w:r w:rsidR="00665CEC" w:rsidRPr="00297FA1">
              <w:rPr>
                <w:rFonts w:ascii="Comic Sans MS" w:hAnsi="Comic Sans MS"/>
                <w:position w:val="-10"/>
                <w:sz w:val="22"/>
              </w:rPr>
              <w:object w:dxaOrig="1460" w:dyaOrig="260">
                <v:shape id="_x0000_i1031" type="#_x0000_t75" style="width:72.95pt;height:12.15pt" o:ole="">
                  <v:imagedata r:id="rId23" o:title=""/>
                </v:shape>
                <o:OLEObject Type="Embed" ProgID="Equation.DSMT4" ShapeID="_x0000_i1031" DrawAspect="Content" ObjectID="_1474785215" r:id="rId24"/>
              </w:object>
            </w:r>
          </w:p>
          <w:p w:rsidR="00665CEC" w:rsidRPr="00297FA1" w:rsidRDefault="00C57915" w:rsidP="00C5791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</w:rPr>
              <w:t>Use the A</w:t>
            </w:r>
            <w:r w:rsidR="00665CEC" w:rsidRPr="00297FA1">
              <w:rPr>
                <w:rFonts w:ascii="Comic Sans MS" w:hAnsi="Comic Sans MS"/>
                <w:sz w:val="22"/>
              </w:rPr>
              <w:t>A</w:t>
            </w:r>
            <w:r>
              <w:rPr>
                <w:rFonts w:ascii="Comic Sans MS" w:hAnsi="Comic Sans MS"/>
                <w:sz w:val="22"/>
              </w:rPr>
              <w:t>S</w:t>
            </w:r>
            <w:r w:rsidR="00665CEC" w:rsidRPr="00297FA1">
              <w:rPr>
                <w:rFonts w:ascii="Comic Sans MS" w:hAnsi="Comic Sans MS"/>
                <w:sz w:val="22"/>
              </w:rPr>
              <w:t xml:space="preserve"> Congruence </w:t>
            </w:r>
            <w:r w:rsidRPr="00297FA1">
              <w:rPr>
                <w:rFonts w:ascii="Comic Sans MS" w:hAnsi="Comic Sans MS"/>
                <w:sz w:val="22"/>
              </w:rPr>
              <w:t>Theorem</w:t>
            </w:r>
          </w:p>
        </w:tc>
      </w:tr>
      <w:tr w:rsidR="00665CEC" w:rsidRPr="00835D77" w:rsidTr="00297FA1">
        <w:tc>
          <w:tcPr>
            <w:tcW w:w="558" w:type="dxa"/>
            <w:shd w:val="clear" w:color="auto" w:fill="auto"/>
            <w:vAlign w:val="bottom"/>
          </w:tcPr>
          <w:p w:rsidR="00665CEC" w:rsidRPr="00297FA1" w:rsidRDefault="00665CEC" w:rsidP="00665CEC">
            <w:pPr>
              <w:rPr>
                <w:rFonts w:ascii="Arial" w:hAnsi="Arial" w:cs="Arial"/>
              </w:rPr>
            </w:pPr>
          </w:p>
        </w:tc>
        <w:tc>
          <w:tcPr>
            <w:tcW w:w="9000" w:type="dxa"/>
            <w:shd w:val="clear" w:color="auto" w:fill="auto"/>
          </w:tcPr>
          <w:p w:rsidR="00665CEC" w:rsidRPr="00297FA1" w:rsidRDefault="00E538AA" w:rsidP="0034763C">
            <w:pPr>
              <w:rPr>
                <w:rFonts w:ascii="Comic Sans MS" w:hAnsi="Comic Sans MS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1D55CC3D" wp14:editId="7F89131A">
                      <wp:simplePos x="0" y="0"/>
                      <wp:positionH relativeFrom="column">
                        <wp:posOffset>1061085</wp:posOffset>
                      </wp:positionH>
                      <wp:positionV relativeFrom="paragraph">
                        <wp:posOffset>148590</wp:posOffset>
                      </wp:positionV>
                      <wp:extent cx="276225" cy="237490"/>
                      <wp:effectExtent l="0" t="0" r="0" b="0"/>
                      <wp:wrapNone/>
                      <wp:docPr id="30" name="Text Box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6" o:spid="_x0000_s1032" type="#_x0000_t202" style="position:absolute;margin-left:83.55pt;margin-top:11.7pt;width:21.75pt;height:18.7pt;z-index:251702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48AECF92" wp14:editId="755DE914">
                      <wp:simplePos x="0" y="0"/>
                      <wp:positionH relativeFrom="column">
                        <wp:posOffset>621030</wp:posOffset>
                      </wp:positionH>
                      <wp:positionV relativeFrom="paragraph">
                        <wp:posOffset>384175</wp:posOffset>
                      </wp:positionV>
                      <wp:extent cx="1152525" cy="523875"/>
                      <wp:effectExtent l="0" t="0" r="0" b="0"/>
                      <wp:wrapNone/>
                      <wp:docPr id="29" name="AutoShape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304" o:spid="_x0000_s1026" type="#_x0000_t5" style="position:absolute;margin-left:48.9pt;margin-top:30.25pt;width:90.75pt;height:41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2EC3AAB0" wp14:editId="2377F6AF">
                      <wp:simplePos x="0" y="0"/>
                      <wp:positionH relativeFrom="column">
                        <wp:posOffset>344805</wp:posOffset>
                      </wp:positionH>
                      <wp:positionV relativeFrom="paragraph">
                        <wp:posOffset>793115</wp:posOffset>
                      </wp:positionV>
                      <wp:extent cx="276225" cy="237490"/>
                      <wp:effectExtent l="0" t="0" r="0" b="0"/>
                      <wp:wrapNone/>
                      <wp:docPr id="28" name="Text Box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7" o:spid="_x0000_s1033" type="#_x0000_t202" style="position:absolute;margin-left:27.15pt;margin-top:62.45pt;width:21.75pt;height:18.7pt;z-index:251703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C3F5BC2" wp14:editId="35B0068E">
                      <wp:simplePos x="0" y="0"/>
                      <wp:positionH relativeFrom="column">
                        <wp:posOffset>1823085</wp:posOffset>
                      </wp:positionH>
                      <wp:positionV relativeFrom="paragraph">
                        <wp:posOffset>793115</wp:posOffset>
                      </wp:positionV>
                      <wp:extent cx="276225" cy="237490"/>
                      <wp:effectExtent l="0" t="0" r="0" b="0"/>
                      <wp:wrapNone/>
                      <wp:docPr id="27" name="Text Box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5" o:spid="_x0000_s1034" type="#_x0000_t202" style="position:absolute;margin-left:143.55pt;margin-top:62.45pt;width:21.75pt;height:18.7pt;z-index:251701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3CF850B3" wp14:editId="1D3CB813">
                      <wp:simplePos x="0" y="0"/>
                      <wp:positionH relativeFrom="column">
                        <wp:posOffset>3276600</wp:posOffset>
                      </wp:positionH>
                      <wp:positionV relativeFrom="paragraph">
                        <wp:posOffset>83185</wp:posOffset>
                      </wp:positionV>
                      <wp:extent cx="276225" cy="237490"/>
                      <wp:effectExtent l="0" t="0" r="0" b="0"/>
                      <wp:wrapNone/>
                      <wp:docPr id="26" name="Text Box 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4" o:spid="_x0000_s1035" type="#_x0000_t202" style="position:absolute;margin-left:258pt;margin-top:6.55pt;width:21.75pt;height:18.7pt;z-index:251689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D6E6A99" wp14:editId="4FFC442D">
                      <wp:simplePos x="0" y="0"/>
                      <wp:positionH relativeFrom="column">
                        <wp:posOffset>4038600</wp:posOffset>
                      </wp:positionH>
                      <wp:positionV relativeFrom="paragraph">
                        <wp:posOffset>726440</wp:posOffset>
                      </wp:positionV>
                      <wp:extent cx="276225" cy="237490"/>
                      <wp:effectExtent l="0" t="0" r="0" b="0"/>
                      <wp:wrapNone/>
                      <wp:docPr id="25" name="Text Box 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3" o:spid="_x0000_s1036" type="#_x0000_t202" style="position:absolute;margin-left:318pt;margin-top:57.2pt;width:21.75pt;height:18.7pt;z-index:251688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BD04EF6" wp14:editId="2171FA54">
                      <wp:simplePos x="0" y="0"/>
                      <wp:positionH relativeFrom="column">
                        <wp:posOffset>2836545</wp:posOffset>
                      </wp:positionH>
                      <wp:positionV relativeFrom="paragraph">
                        <wp:posOffset>316230</wp:posOffset>
                      </wp:positionV>
                      <wp:extent cx="1152525" cy="523875"/>
                      <wp:effectExtent l="0" t="0" r="0" b="0"/>
                      <wp:wrapNone/>
                      <wp:docPr id="24" name="AutoShape 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92" o:spid="_x0000_s1026" type="#_x0000_t5" style="position:absolute;margin-left:223.35pt;margin-top:24.9pt;width:90.75pt;height:41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C9D1C84" wp14:editId="225BD00B">
                      <wp:simplePos x="0" y="0"/>
                      <wp:positionH relativeFrom="column">
                        <wp:posOffset>2560320</wp:posOffset>
                      </wp:positionH>
                      <wp:positionV relativeFrom="paragraph">
                        <wp:posOffset>726440</wp:posOffset>
                      </wp:positionV>
                      <wp:extent cx="276225" cy="237490"/>
                      <wp:effectExtent l="0" t="0" r="0" b="0"/>
                      <wp:wrapNone/>
                      <wp:docPr id="23" name="Text Box 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5" o:spid="_x0000_s1037" type="#_x0000_t202" style="position:absolute;margin-left:201.6pt;margin-top:57.2pt;width:21.75pt;height:18.7pt;z-index:251691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665CEC" w:rsidRPr="00297FA1" w:rsidRDefault="00E538AA" w:rsidP="0034763C">
            <w:pPr>
              <w:rPr>
                <w:rFonts w:ascii="Comic Sans MS" w:hAnsi="Comic Sans MS"/>
                <w:sz w:val="22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748F28A" wp14:editId="048D68FC">
                      <wp:simplePos x="0" y="0"/>
                      <wp:positionH relativeFrom="column">
                        <wp:posOffset>1011555</wp:posOffset>
                      </wp:positionH>
                      <wp:positionV relativeFrom="paragraph">
                        <wp:posOffset>19050</wp:posOffset>
                      </wp:positionV>
                      <wp:extent cx="114300" cy="0"/>
                      <wp:effectExtent l="0" t="0" r="0" b="0"/>
                      <wp:wrapNone/>
                      <wp:docPr id="22" name="Line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65pt,1.5pt" to="88.6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60NFAIAACo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"/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0013EA6" wp14:editId="0ACD3B80">
                      <wp:simplePos x="0" y="0"/>
                      <wp:positionH relativeFrom="column">
                        <wp:posOffset>621030</wp:posOffset>
                      </wp:positionH>
                      <wp:positionV relativeFrom="paragraph">
                        <wp:posOffset>27940</wp:posOffset>
                      </wp:positionV>
                      <wp:extent cx="114300" cy="0"/>
                      <wp:effectExtent l="0" t="0" r="0" b="0"/>
                      <wp:wrapNone/>
                      <wp:docPr id="21" name="Line 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8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9pt,2.2pt" to="57.9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M54EwIAACo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"/>
                  </w:pict>
                </mc:Fallback>
              </mc:AlternateContent>
            </w:r>
            <w:r w:rsidR="006048CE" w:rsidRPr="00297FA1">
              <w:rPr>
                <w:rFonts w:ascii="Comic Sans MS" w:hAnsi="Comic Sans MS"/>
              </w:rPr>
              <w:t xml:space="preserve">14.  </w:t>
            </w:r>
            <w:r w:rsidR="00665CEC" w:rsidRPr="00297FA1">
              <w:rPr>
                <w:rFonts w:ascii="Comic Sans MS" w:hAnsi="Comic Sans MS"/>
              </w:rPr>
              <w:t xml:space="preserve">Given: </w:t>
            </w:r>
            <w:r w:rsidR="00665CEC" w:rsidRPr="00297FA1">
              <w:rPr>
                <w:rFonts w:ascii="Comic Sans MS" w:hAnsi="Comic Sans MS"/>
                <w:position w:val="-6"/>
                <w:sz w:val="22"/>
              </w:rPr>
              <w:object w:dxaOrig="980" w:dyaOrig="279">
                <v:shape id="_x0000_i1032" type="#_x0000_t75" style="width:48.6pt;height:14.05pt" o:ole="">
                  <v:imagedata r:id="rId25" o:title=""/>
                </v:shape>
                <o:OLEObject Type="Embed" ProgID="Equation.DSMT4" ShapeID="_x0000_i1032" DrawAspect="Content" ObjectID="_1474785216" r:id="rId26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</w:t>
            </w:r>
            <w:r w:rsidR="00C57915">
              <w:rPr>
                <w:rFonts w:ascii="Comic Sans MS" w:hAnsi="Comic Sans MS"/>
                <w:sz w:val="22"/>
              </w:rPr>
              <w:t xml:space="preserve">AB </w:t>
            </w:r>
            <w:r w:rsidR="00C57915">
              <w:rPr>
                <w:rFonts w:ascii="Comic Sans MS" w:hAnsi="Comic Sans MS"/>
                <w:sz w:val="22"/>
              </w:rPr>
              <w:sym w:font="Symbol" w:char="F040"/>
            </w:r>
            <w:r w:rsidR="00C57915">
              <w:rPr>
                <w:rFonts w:ascii="Comic Sans MS" w:hAnsi="Comic Sans MS"/>
                <w:sz w:val="22"/>
              </w:rPr>
              <w:t xml:space="preserve"> XY</w:t>
            </w:r>
            <w:r w:rsidR="00665CEC" w:rsidRPr="00297FA1">
              <w:rPr>
                <w:rFonts w:ascii="Comic Sans MS" w:hAnsi="Comic Sans MS"/>
                <w:sz w:val="22"/>
              </w:rPr>
              <w:t xml:space="preserve">, and </w:t>
            </w:r>
            <w:r w:rsidR="00665CEC" w:rsidRPr="00297FA1">
              <w:rPr>
                <w:rFonts w:ascii="Comic Sans MS" w:hAnsi="Comic Sans MS"/>
                <w:position w:val="-10"/>
                <w:sz w:val="22"/>
              </w:rPr>
              <w:object w:dxaOrig="1460" w:dyaOrig="260">
                <v:shape id="_x0000_i1034" type="#_x0000_t75" style="width:72.95pt;height:12.15pt" o:ole="">
                  <v:imagedata r:id="rId27" o:title=""/>
                </v:shape>
                <o:OLEObject Type="Embed" ProgID="Equation.DSMT4" ShapeID="_x0000_i1034" DrawAspect="Content" ObjectID="_1474785217" r:id="rId28"/>
              </w:object>
            </w:r>
          </w:p>
          <w:p w:rsidR="00665CEC" w:rsidRPr="00297FA1" w:rsidRDefault="00E538AA" w:rsidP="00C57915">
            <w:pPr>
              <w:rPr>
                <w:rFonts w:ascii="Comic Sans MS" w:hAnsi="Comic Sans MS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7E706521" wp14:editId="38E495B4">
                      <wp:simplePos x="0" y="0"/>
                      <wp:positionH relativeFrom="column">
                        <wp:posOffset>3276600</wp:posOffset>
                      </wp:positionH>
                      <wp:positionV relativeFrom="paragraph">
                        <wp:posOffset>173990</wp:posOffset>
                      </wp:positionV>
                      <wp:extent cx="276225" cy="237490"/>
                      <wp:effectExtent l="0" t="0" r="0" b="0"/>
                      <wp:wrapNone/>
                      <wp:docPr id="20" name="Text Box 2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8" o:spid="_x0000_s1038" type="#_x0000_t202" style="position:absolute;margin-left:258pt;margin-top:13.7pt;width:21.75pt;height:18.7pt;z-index:251694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344FF7D4" wp14:editId="7AE346E5">
                      <wp:simplePos x="0" y="0"/>
                      <wp:positionH relativeFrom="column">
                        <wp:posOffset>2836545</wp:posOffset>
                      </wp:positionH>
                      <wp:positionV relativeFrom="paragraph">
                        <wp:posOffset>409575</wp:posOffset>
                      </wp:positionV>
                      <wp:extent cx="1152525" cy="523875"/>
                      <wp:effectExtent l="0" t="0" r="0" b="0"/>
                      <wp:wrapNone/>
                      <wp:docPr id="19" name="AutoShape 2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96" o:spid="_x0000_s1026" type="#_x0000_t5" style="position:absolute;margin-left:223.35pt;margin-top:32.25pt;width:90.75pt;height:41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7C23B8F2" wp14:editId="017B2290">
                      <wp:simplePos x="0" y="0"/>
                      <wp:positionH relativeFrom="column">
                        <wp:posOffset>2560320</wp:posOffset>
                      </wp:positionH>
                      <wp:positionV relativeFrom="paragraph">
                        <wp:posOffset>818515</wp:posOffset>
                      </wp:positionV>
                      <wp:extent cx="276225" cy="237490"/>
                      <wp:effectExtent l="0" t="0" r="0" b="0"/>
                      <wp:wrapNone/>
                      <wp:docPr id="18" name="Text Box 2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9" o:spid="_x0000_s1039" type="#_x0000_t202" style="position:absolute;margin-left:201.6pt;margin-top:64.45pt;width:21.75pt;height:18.7pt;z-index:251695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6BE9B185" wp14:editId="7F4C38E5">
                      <wp:simplePos x="0" y="0"/>
                      <wp:positionH relativeFrom="column">
                        <wp:posOffset>4038600</wp:posOffset>
                      </wp:positionH>
                      <wp:positionV relativeFrom="paragraph">
                        <wp:posOffset>818515</wp:posOffset>
                      </wp:positionV>
                      <wp:extent cx="276225" cy="237490"/>
                      <wp:effectExtent l="0" t="0" r="0" b="0"/>
                      <wp:wrapNone/>
                      <wp:docPr id="17" name="Text Box 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7" o:spid="_x0000_s1040" type="#_x0000_t202" style="position:absolute;margin-left:318pt;margin-top:64.45pt;width:21.75pt;height:18.7pt;z-index:251693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65CEC" w:rsidRPr="00297FA1">
              <w:rPr>
                <w:rFonts w:ascii="Comic Sans MS" w:hAnsi="Comic Sans MS"/>
                <w:sz w:val="22"/>
              </w:rPr>
              <w:t xml:space="preserve">Use </w:t>
            </w:r>
            <w:r w:rsidR="00A45B21" w:rsidRPr="00297FA1">
              <w:rPr>
                <w:rFonts w:ascii="Comic Sans MS" w:hAnsi="Comic Sans MS"/>
                <w:sz w:val="22"/>
              </w:rPr>
              <w:t>The S</w:t>
            </w:r>
            <w:r w:rsidR="00C57915">
              <w:rPr>
                <w:rFonts w:ascii="Comic Sans MS" w:hAnsi="Comic Sans MS"/>
                <w:sz w:val="22"/>
              </w:rPr>
              <w:t>S</w:t>
            </w:r>
            <w:r w:rsidR="00665CEC" w:rsidRPr="00297FA1">
              <w:rPr>
                <w:rFonts w:ascii="Comic Sans MS" w:hAnsi="Comic Sans MS"/>
                <w:sz w:val="22"/>
              </w:rPr>
              <w:t xml:space="preserve">S Congruence </w:t>
            </w:r>
            <w:r w:rsidR="00C57915" w:rsidRPr="00297FA1">
              <w:rPr>
                <w:rFonts w:ascii="Comic Sans MS" w:hAnsi="Comic Sans MS"/>
                <w:sz w:val="22"/>
              </w:rPr>
              <w:t>Postulate</w:t>
            </w:r>
          </w:p>
        </w:tc>
      </w:tr>
    </w:tbl>
    <w:p w:rsidR="0074092B" w:rsidRDefault="00E538AA" w:rsidP="00547240">
      <w:pPr>
        <w:rPr>
          <w:rFonts w:ascii="Comic Sans MS" w:hAnsi="Comic Sans MS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468755</wp:posOffset>
                </wp:positionH>
                <wp:positionV relativeFrom="paragraph">
                  <wp:posOffset>101600</wp:posOffset>
                </wp:positionV>
                <wp:extent cx="276225" cy="237490"/>
                <wp:effectExtent l="0" t="0" r="0" b="0"/>
                <wp:wrapNone/>
                <wp:docPr id="16" name="Text Box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7FA1" w:rsidRDefault="00297FA1" w:rsidP="00297FA1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02" o:spid="_x0000_s1041" type="#_x0000_t202" style="position:absolute;margin-left:115.65pt;margin-top:8pt;width:21.75pt;height:18.7pt;z-index:251698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" stroked="f">
                <v:textbox style="mso-fit-shape-to-text:t">
                  <w:txbxContent>
                    <w:p w:rsidR="00297FA1" w:rsidRDefault="00297FA1" w:rsidP="00297FA1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297FA1" w:rsidRDefault="00E538AA" w:rsidP="00547240">
      <w:pPr>
        <w:rPr>
          <w:rFonts w:ascii="Comic Sans MS" w:hAnsi="Comic Sans MS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60020</wp:posOffset>
                </wp:positionV>
                <wp:extent cx="1152525" cy="523875"/>
                <wp:effectExtent l="0" t="0" r="0" b="0"/>
                <wp:wrapNone/>
                <wp:docPr id="15" name="AutoShap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2525" cy="52387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0" o:spid="_x0000_s1026" type="#_x0000_t5" style="position:absolute;margin-left:81pt;margin-top:12.6pt;width:90.75pt;height:41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230755</wp:posOffset>
                </wp:positionH>
                <wp:positionV relativeFrom="paragraph">
                  <wp:posOffset>568960</wp:posOffset>
                </wp:positionV>
                <wp:extent cx="276225" cy="237490"/>
                <wp:effectExtent l="0" t="0" r="0" b="0"/>
                <wp:wrapNone/>
                <wp:docPr id="14" name="Text Box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7FA1" w:rsidRDefault="00297FA1" w:rsidP="00297FA1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01" o:spid="_x0000_s1042" type="#_x0000_t202" style="position:absolute;margin-left:175.65pt;margin-top:44.8pt;width:21.75pt;height:18.7pt;z-index:251697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" stroked="f">
                <v:textbox style="mso-fit-shape-to-text:t">
                  <w:txbxContent>
                    <w:p w:rsidR="00297FA1" w:rsidRDefault="00297FA1" w:rsidP="00297FA1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297FA1" w:rsidRDefault="00297FA1" w:rsidP="00547240">
      <w:pPr>
        <w:rPr>
          <w:rFonts w:ascii="Comic Sans MS" w:hAnsi="Comic Sans MS"/>
        </w:rPr>
      </w:pPr>
    </w:p>
    <w:p w:rsidR="00297FA1" w:rsidRDefault="00297FA1" w:rsidP="00547240">
      <w:pPr>
        <w:rPr>
          <w:rFonts w:ascii="Comic Sans MS" w:hAnsi="Comic Sans MS"/>
        </w:rPr>
      </w:pPr>
    </w:p>
    <w:p w:rsidR="00297FA1" w:rsidRDefault="00E538AA" w:rsidP="00547240">
      <w:pPr>
        <w:rPr>
          <w:rFonts w:ascii="Comic Sans MS" w:hAnsi="Comic Sans MS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752475</wp:posOffset>
                </wp:positionH>
                <wp:positionV relativeFrom="paragraph">
                  <wp:posOffset>38100</wp:posOffset>
                </wp:positionV>
                <wp:extent cx="276225" cy="237490"/>
                <wp:effectExtent l="0" t="0" r="0" b="0"/>
                <wp:wrapNone/>
                <wp:docPr id="13" name="Text Box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7FA1" w:rsidRDefault="00297FA1" w:rsidP="00297FA1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03" o:spid="_x0000_s1043" type="#_x0000_t202" style="position:absolute;margin-left:59.25pt;margin-top:3pt;width:21.75pt;height:18.7pt;z-index:2516992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" stroked="f">
                <v:textbox style="mso-fit-shape-to-text:t">
                  <w:txbxContent>
                    <w:p w:rsidR="00297FA1" w:rsidRDefault="00297FA1" w:rsidP="00297FA1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297FA1" w:rsidRDefault="00297FA1" w:rsidP="00547240">
      <w:pPr>
        <w:rPr>
          <w:rFonts w:ascii="Comic Sans MS" w:hAnsi="Comic Sans MS"/>
        </w:rPr>
      </w:pPr>
    </w:p>
    <w:p w:rsidR="00297FA1" w:rsidRPr="00547240" w:rsidRDefault="00297FA1" w:rsidP="00547240">
      <w:pPr>
        <w:rPr>
          <w:rFonts w:ascii="Comic Sans MS" w:hAnsi="Comic Sans MS"/>
        </w:rPr>
      </w:pPr>
    </w:p>
    <w:p w:rsidR="0074092B" w:rsidRDefault="00665CEC" w:rsidP="0074092B">
      <w:pPr>
        <w:rPr>
          <w:rFonts w:ascii="Comic Sans MS" w:hAnsi="Comic Sans MS"/>
          <w:b/>
          <w:sz w:val="22"/>
        </w:rPr>
      </w:pPr>
      <w:r>
        <w:rPr>
          <w:rFonts w:ascii="Comic Sans MS" w:hAnsi="Comic Sans MS"/>
          <w:b/>
          <w:sz w:val="22"/>
        </w:rPr>
        <w:t xml:space="preserve">Multiple Choice.  </w:t>
      </w:r>
      <w:r w:rsidR="0074092B">
        <w:rPr>
          <w:rFonts w:ascii="Comic Sans MS" w:hAnsi="Comic Sans MS"/>
          <w:b/>
          <w:sz w:val="22"/>
        </w:rPr>
        <w:t xml:space="preserve">Choose the BEST answer. </w:t>
      </w:r>
      <w:r w:rsidR="0040473F">
        <w:rPr>
          <w:rFonts w:ascii="Comic Sans MS" w:hAnsi="Comic Sans MS"/>
          <w:b/>
          <w:sz w:val="22"/>
        </w:rPr>
        <w:t>Show your work where needed.</w:t>
      </w:r>
      <w:r w:rsidR="0074092B">
        <w:rPr>
          <w:rFonts w:ascii="Comic Sans MS" w:hAnsi="Comic Sans MS"/>
          <w:b/>
          <w:sz w:val="22"/>
        </w:rPr>
        <w:t xml:space="preserve">                      </w:t>
      </w:r>
    </w:p>
    <w:tbl>
      <w:tblPr>
        <w:tblW w:w="9558" w:type="dxa"/>
        <w:tblLook w:val="01E0" w:firstRow="1" w:lastRow="1" w:firstColumn="1" w:lastColumn="1" w:noHBand="0" w:noVBand="0"/>
      </w:tblPr>
      <w:tblGrid>
        <w:gridCol w:w="558"/>
        <w:gridCol w:w="9000"/>
      </w:tblGrid>
      <w:tr w:rsidR="0074092B" w:rsidRPr="00275924" w:rsidTr="001F1919">
        <w:trPr>
          <w:trHeight w:val="315"/>
        </w:trPr>
        <w:tc>
          <w:tcPr>
            <w:tcW w:w="558" w:type="dxa"/>
            <w:shd w:val="clear" w:color="auto" w:fill="auto"/>
            <w:vAlign w:val="bottom"/>
          </w:tcPr>
          <w:p w:rsidR="0074092B" w:rsidRPr="00297FA1" w:rsidRDefault="0074092B" w:rsidP="00297FA1">
            <w:pPr>
              <w:jc w:val="right"/>
              <w:rPr>
                <w:rFonts w:ascii="Comic Sans MS" w:hAnsi="Comic Sans MS" w:cs="Arial"/>
                <w:b/>
              </w:rPr>
            </w:pPr>
          </w:p>
        </w:tc>
        <w:tc>
          <w:tcPr>
            <w:tcW w:w="9000" w:type="dxa"/>
            <w:shd w:val="clear" w:color="auto" w:fill="auto"/>
          </w:tcPr>
          <w:p w:rsidR="0074092B" w:rsidRPr="00297FA1" w:rsidRDefault="006048CE" w:rsidP="00956EF1">
            <w:pPr>
              <w:rPr>
                <w:rFonts w:ascii="Comic Sans MS" w:hAnsi="Comic Sans MS" w:cs="Arial"/>
              </w:rPr>
            </w:pPr>
            <w:r w:rsidRPr="00297FA1">
              <w:rPr>
                <w:rFonts w:ascii="Comic Sans MS" w:hAnsi="Comic Sans MS"/>
              </w:rPr>
              <w:t xml:space="preserve">15.  </w:t>
            </w:r>
            <w:proofErr w:type="gramStart"/>
            <w:r w:rsidR="0074092B" w:rsidRPr="00297FA1">
              <w:rPr>
                <w:rFonts w:ascii="Comic Sans MS" w:hAnsi="Comic Sans MS"/>
              </w:rPr>
              <w:t xml:space="preserve">If  </w:t>
            </w:r>
            <w:proofErr w:type="gramEnd"/>
            <w:r w:rsidR="00956EF1">
              <w:rPr>
                <w:rFonts w:ascii="Comic Sans MS" w:hAnsi="Comic Sans MS"/>
              </w:rPr>
              <w:sym w:font="Symbol" w:char="F044"/>
            </w:r>
            <w:r w:rsidR="00956EF1">
              <w:rPr>
                <w:rFonts w:ascii="Comic Sans MS" w:hAnsi="Comic Sans MS"/>
              </w:rPr>
              <w:t xml:space="preserve">ABC </w:t>
            </w:r>
            <w:r w:rsidR="00956EF1">
              <w:rPr>
                <w:rFonts w:ascii="Comic Sans MS" w:hAnsi="Comic Sans MS"/>
              </w:rPr>
              <w:sym w:font="Symbol" w:char="F040"/>
            </w:r>
            <w:r w:rsidR="00956EF1">
              <w:rPr>
                <w:rFonts w:ascii="Comic Sans MS" w:hAnsi="Comic Sans MS"/>
              </w:rPr>
              <w:t xml:space="preserve"> </w:t>
            </w:r>
            <w:r w:rsidR="00956EF1">
              <w:rPr>
                <w:rFonts w:ascii="Comic Sans MS" w:hAnsi="Comic Sans MS"/>
              </w:rPr>
              <w:sym w:font="Symbol" w:char="F044"/>
            </w:r>
            <w:r w:rsidR="00956EF1">
              <w:rPr>
                <w:rFonts w:ascii="Comic Sans MS" w:hAnsi="Comic Sans MS"/>
              </w:rPr>
              <w:t xml:space="preserve">RST </w:t>
            </w:r>
            <w:r w:rsidR="0074092B" w:rsidRPr="00297FA1">
              <w:rPr>
                <w:rFonts w:ascii="Comic Sans MS" w:hAnsi="Comic Sans MS"/>
              </w:rPr>
              <w:t xml:space="preserve">then </w:t>
            </w:r>
            <w:r w:rsidR="0074092B" w:rsidRPr="00297FA1">
              <w:rPr>
                <w:rFonts w:ascii="Comic Sans MS" w:hAnsi="Comic Sans MS"/>
                <w:position w:val="-6"/>
              </w:rPr>
              <w:object w:dxaOrig="560" w:dyaOrig="340">
                <v:shape id="_x0000_i1035" type="#_x0000_t75" style="width:27.1pt;height:17.75pt" o:ole="" fillcolor="window">
                  <v:imagedata r:id="rId29" o:title=""/>
                </v:shape>
                <o:OLEObject Type="Embed" ProgID="Equation.DSMT4" ShapeID="_x0000_i1035" DrawAspect="Content" ObjectID="_1474785218" r:id="rId30"/>
              </w:object>
            </w:r>
            <w:r w:rsidR="0074092B" w:rsidRPr="00297FA1">
              <w:rPr>
                <w:rFonts w:ascii="Comic Sans MS" w:hAnsi="Comic Sans MS"/>
              </w:rPr>
              <w:t>_____.</w:t>
            </w:r>
          </w:p>
        </w:tc>
      </w:tr>
    </w:tbl>
    <w:p w:rsidR="0074092B" w:rsidRDefault="0074092B" w:rsidP="0074092B">
      <w:pPr>
        <w:rPr>
          <w:rFonts w:ascii="Comic Sans MS" w:hAnsi="Comic Sans MS"/>
        </w:rPr>
      </w:pPr>
    </w:p>
    <w:tbl>
      <w:tblPr>
        <w:tblW w:w="9558" w:type="dxa"/>
        <w:tblLook w:val="01E0" w:firstRow="1" w:lastRow="1" w:firstColumn="1" w:lastColumn="1" w:noHBand="0" w:noVBand="0"/>
      </w:tblPr>
      <w:tblGrid>
        <w:gridCol w:w="558"/>
        <w:gridCol w:w="550"/>
        <w:gridCol w:w="2870"/>
        <w:gridCol w:w="5570"/>
        <w:gridCol w:w="10"/>
      </w:tblGrid>
      <w:tr w:rsidR="0074092B" w:rsidRPr="00275924" w:rsidTr="00297FA1">
        <w:tc>
          <w:tcPr>
            <w:tcW w:w="558" w:type="dxa"/>
            <w:shd w:val="clear" w:color="auto" w:fill="auto"/>
            <w:vAlign w:val="bottom"/>
          </w:tcPr>
          <w:p w:rsidR="0074092B" w:rsidRPr="00297FA1" w:rsidRDefault="006048CE" w:rsidP="00297FA1">
            <w:pPr>
              <w:jc w:val="right"/>
              <w:rPr>
                <w:rFonts w:ascii="Arial" w:hAnsi="Arial" w:cs="Arial"/>
                <w:b/>
              </w:rPr>
            </w:pPr>
            <w:r w:rsidRPr="00297FA1">
              <w:rPr>
                <w:rFonts w:ascii="Arial" w:hAnsi="Arial" w:cs="Arial"/>
                <w:b/>
              </w:rPr>
              <w:t>17</w:t>
            </w:r>
            <w:r w:rsidR="0074092B" w:rsidRPr="00297FA1">
              <w:rPr>
                <w:rFonts w:ascii="Arial" w:hAnsi="Arial" w:cs="Arial"/>
                <w:b/>
              </w:rPr>
              <w:t>.</w:t>
            </w:r>
          </w:p>
        </w:tc>
        <w:tc>
          <w:tcPr>
            <w:tcW w:w="9000" w:type="dxa"/>
            <w:gridSpan w:val="4"/>
            <w:shd w:val="clear" w:color="auto" w:fill="auto"/>
          </w:tcPr>
          <w:p w:rsidR="0074092B" w:rsidRPr="00297FA1" w:rsidRDefault="0074092B" w:rsidP="0034763C">
            <w:pPr>
              <w:rPr>
                <w:rFonts w:ascii="Arial" w:hAnsi="Arial" w:cs="Arial"/>
              </w:rPr>
            </w:pPr>
            <w:r w:rsidRPr="00297FA1">
              <w:rPr>
                <w:rFonts w:ascii="Arial" w:hAnsi="Arial" w:cs="Arial"/>
              </w:rPr>
              <w:t xml:space="preserve">Complete the congruence statement given the information from the figure:  </w:t>
            </w:r>
            <w:r w:rsidRPr="00297FA1">
              <w:rPr>
                <w:rFonts w:ascii="Arial" w:hAnsi="Arial" w:cs="Arial"/>
                <w:position w:val="-6"/>
              </w:rPr>
              <w:object w:dxaOrig="920" w:dyaOrig="279">
                <v:shape id="_x0000_i1040" type="#_x0000_t75" style="width:45.8pt;height:14.05pt" o:ole="">
                  <v:imagedata r:id="rId31" o:title=""/>
                </v:shape>
                <o:OLEObject Type="Embed" ProgID="Equation.DSMT4" ShapeID="_x0000_i1040" DrawAspect="Content" ObjectID="_1474785219" r:id="rId32"/>
              </w:object>
            </w:r>
            <w:r w:rsidRPr="00297FA1">
              <w:rPr>
                <w:rFonts w:ascii="Arial" w:hAnsi="Arial" w:cs="Arial"/>
              </w:rPr>
              <w:t>___ by ____.</w:t>
            </w:r>
          </w:p>
        </w:tc>
      </w:tr>
      <w:tr w:rsidR="0074092B" w:rsidRPr="00275924" w:rsidTr="00C57915">
        <w:trPr>
          <w:trHeight w:val="288"/>
        </w:trPr>
        <w:tc>
          <w:tcPr>
            <w:tcW w:w="9558" w:type="dxa"/>
            <w:gridSpan w:val="5"/>
            <w:shd w:val="clear" w:color="auto" w:fill="auto"/>
            <w:vAlign w:val="bottom"/>
          </w:tcPr>
          <w:p w:rsidR="0074092B" w:rsidRPr="00297FA1" w:rsidRDefault="0074092B" w:rsidP="0034763C">
            <w:pPr>
              <w:rPr>
                <w:rFonts w:ascii="Arial" w:hAnsi="Arial" w:cs="Arial"/>
                <w:b/>
              </w:rPr>
            </w:pPr>
          </w:p>
        </w:tc>
      </w:tr>
      <w:tr w:rsidR="00C57915" w:rsidRPr="00275924" w:rsidTr="00297FA1">
        <w:trPr>
          <w:gridAfter w:val="1"/>
          <w:wAfter w:w="10" w:type="dxa"/>
        </w:trPr>
        <w:tc>
          <w:tcPr>
            <w:tcW w:w="558" w:type="dxa"/>
            <w:shd w:val="clear" w:color="auto" w:fill="auto"/>
            <w:vAlign w:val="bottom"/>
          </w:tcPr>
          <w:p w:rsidR="00C57915" w:rsidRPr="00297FA1" w:rsidRDefault="00C57915" w:rsidP="00297FA1">
            <w:pPr>
              <w:spacing w:line="360" w:lineRule="auto"/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55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</w:rPr>
            </w:pPr>
          </w:p>
        </w:tc>
        <w:tc>
          <w:tcPr>
            <w:tcW w:w="287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</w:rPr>
            </w:pPr>
          </w:p>
        </w:tc>
        <w:tc>
          <w:tcPr>
            <w:tcW w:w="5570" w:type="dxa"/>
            <w:vMerge w:val="restart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14CF1F00" wp14:editId="68E4FCD8">
                      <wp:simplePos x="0" y="0"/>
                      <wp:positionH relativeFrom="column">
                        <wp:posOffset>611505</wp:posOffset>
                      </wp:positionH>
                      <wp:positionV relativeFrom="paragraph">
                        <wp:posOffset>22225</wp:posOffset>
                      </wp:positionV>
                      <wp:extent cx="1657350" cy="1009650"/>
                      <wp:effectExtent l="0" t="0" r="0" b="0"/>
                      <wp:wrapNone/>
                      <wp:docPr id="1" name="Group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57350" cy="1009650"/>
                                <a:chOff x="2010" y="8172"/>
                                <a:chExt cx="2610" cy="1590"/>
                              </a:xfrm>
                            </wpg:grpSpPr>
                            <wps:wsp>
                              <wps:cNvPr id="2" name="Rectangle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0" y="8712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" name="Group 1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10" y="8172"/>
                                  <a:ext cx="2610" cy="1590"/>
                                  <a:chOff x="2010" y="8172"/>
                                  <a:chExt cx="2610" cy="1590"/>
                                </a:xfrm>
                              </wpg:grpSpPr>
                              <wpg:grpSp>
                                <wpg:cNvPr id="4" name="Group 1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40" y="8352"/>
                                    <a:ext cx="1620" cy="1080"/>
                                    <a:chOff x="2340" y="8352"/>
                                    <a:chExt cx="1620" cy="1080"/>
                                  </a:xfrm>
                                </wpg:grpSpPr>
                                <wps:wsp>
                                  <wps:cNvPr id="5" name="AutoShape 1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40" y="8352"/>
                                      <a:ext cx="1620" cy="540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AutoShape 136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V="1">
                                      <a:off x="2340" y="8892"/>
                                      <a:ext cx="1620" cy="540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00" y="871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7915" w:rsidRDefault="00C57915" w:rsidP="0074092B"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1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00" y="871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7915" w:rsidRDefault="00C57915" w:rsidP="0074092B">
                                      <w:r>
                                        <w:t>J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Text Box 1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10" y="817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7915" w:rsidRDefault="00C57915" w:rsidP="0074092B">
                                      <w: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Text Box 1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70" y="922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7915" w:rsidRDefault="00C57915" w:rsidP="0074092B">
                                      <w: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" name="Line 141"/>
                              <wps:cNvCnPr/>
                              <wps:spPr bwMode="auto">
                                <a:xfrm>
                                  <a:off x="2250" y="856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42"/>
                              <wps:cNvCnPr/>
                              <wps:spPr bwMode="auto">
                                <a:xfrm>
                                  <a:off x="2250" y="91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1" o:spid="_x0000_s1044" style="position:absolute;margin-left:48.15pt;margin-top:1.75pt;width:130.5pt;height:79.5pt;z-index:251721728" coordorigin="2010,8172" coordsize="2610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">
                      <v:rect id="Rectangle 132" o:spid="_x0000_s1045" style="position:absolute;left:2340;top:87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xeOMIA&#10;AADaAAAADwAAAGRycy9kb3ducmV2LnhtbESPQWvCQBSE7wX/w/IK3uqmgkVS15CKgiehKmhvj+zr&#10;bkj2bciuJv77bqHQ4zAz3zCrYnStuFMfas8KXmcZCOLK65qNgvNp97IEESKyxtYzKXhQgGI9eVph&#10;rv3An3Q/RiMShEOOCmyMXS5lqCw5DDPfESfv2/cOY5K9kbrHIcFdK+dZ9iYd1pwWLHa0sVQ1x5tT&#10;sO2+DuXCBFleor02/mPY2YNRavo8lu8gIo3xP/zX3msFc/i9km6AX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jF44wgAAANoAAAAPAAAAAAAAAAAAAAAAAJgCAABkcnMvZG93&#10;bnJldi54bWxQSwUGAAAAAAQABAD1AAAAhwMAAAAA&#10;" filled="f"/>
                      <v:group id="Group 133" o:spid="_x0000_s1046" style="position:absolute;left:2010;top:8172;width:2610;height:1590" coordorigin="2010,8172" coordsize="2610,15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<v:group id="Group 134" o:spid="_x0000_s1047" style="position:absolute;left:2340;top:8352;width:1620;height:1080" coordorigin="2340,8352" coordsize="16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35" o:spid="_x0000_s1048" type="#_x0000_t6" style="position:absolute;left:2340;top:8352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+UYsUA&#10;AADaAAAADwAAAGRycy9kb3ducmV2LnhtbESPQWvCQBSE74L/YXmFXqRuFBRJ3YQqCAWxaloovT2y&#10;r0lo9m3Mrkn677sFweMwM98w63QwteiodZVlBbNpBII4t7riQsHH++5pBcJ5ZI21ZVLwSw7SZDxa&#10;Y6xtz2fqMl+IAGEXo4LS+yaW0uUlGXRT2xAH79u2Bn2QbSF1i32Am1rOo2gpDVYcFkpsaFtS/pNd&#10;jYKN3w/Rbt5fTm+br8/T6tAhTo5KPT4ML88gPA3+Hr61X7WCBfxfCTdAJ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n5RixQAAANoAAAAPAAAAAAAAAAAAAAAAAJgCAABkcnMv&#10;ZG93bnJldi54bWxQSwUGAAAAAAQABAD1AAAAigMAAAAA&#10;" filled="f"/>
                          <v:shape id="AutoShape 136" o:spid="_x0000_s1049" type="#_x0000_t6" style="position:absolute;left:2340;top:8892;width:1620;height:54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hWeMIA&#10;AADaAAAADwAAAGRycy9kb3ducmV2LnhtbESP0WoCMRRE3wv+Q7hCX4pmFSqyGkUFpQ+lsOoHXDZ3&#10;N4ubm7iJuv37RhD6OMzMGWa57m0r7tSFxrGCyTgDQVw63XCt4Hzaj+YgQkTW2DomBb8UYL0avC0x&#10;1+7BBd2PsRYJwiFHBSZGn0sZSkMWw9h54uRVrrMYk+xqqTt8JLht5TTLZtJiw2nBoKedofJyvFkF&#10;u8/iUMy1L66Xyvxcvz+qrW+lUu/DfrMAEamP/+FX+0srmMHzSroB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SFZ4wgAAANoAAAAPAAAAAAAAAAAAAAAAAJgCAABkcnMvZG93&#10;bnJldi54bWxQSwUGAAAAAAQABAD1AAAAhwMAAAAA&#10;" filled="f"/>
                        </v:group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37" o:spid="_x0000_s1050" type="#_x0000_t202" style="position:absolute;left:3900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  <v:textbox>
                            <w:txbxContent>
                              <w:p w:rsidR="00C57915" w:rsidRDefault="00C57915" w:rsidP="0074092B"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138" o:spid="_x0000_s1051" type="#_x0000_t202" style="position:absolute;left:2100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  <v:textbox>
                            <w:txbxContent>
                              <w:p w:rsidR="00C57915" w:rsidRDefault="00C57915" w:rsidP="0074092B">
                                <w:r>
                                  <w:t>J</w:t>
                                </w:r>
                              </w:p>
                            </w:txbxContent>
                          </v:textbox>
                        </v:shape>
                        <v:shape id="Text Box 139" o:spid="_x0000_s1052" type="#_x0000_t202" style="position:absolute;left:2010;top:81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  <v:textbox>
                            <w:txbxContent>
                              <w:p w:rsidR="00C57915" w:rsidRDefault="00C57915" w:rsidP="0074092B">
                                <w: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Text Box 140" o:spid="_x0000_s1053" type="#_x0000_t202" style="position:absolute;left:2070;top:92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  <v:textbox>
                            <w:txbxContent>
                              <w:p w:rsidR="00C57915" w:rsidRDefault="00C57915" w:rsidP="0074092B">
                                <w: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  <v:line id="Line 141" o:spid="_x0000_s1054" style="position:absolute;visibility:visible;mso-wrap-style:square" from="2250,8562" to="2430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<v:line id="Line 142" o:spid="_x0000_s1055" style="position:absolute;visibility:visible;mso-wrap-style:square" from="2250,9132" to="2430,9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  </v:group>
                  </w:pict>
                </mc:Fallback>
              </mc:AlternateContent>
            </w:r>
          </w:p>
        </w:tc>
      </w:tr>
      <w:tr w:rsidR="00C57915" w:rsidRPr="00275924" w:rsidTr="00297FA1">
        <w:trPr>
          <w:gridAfter w:val="1"/>
          <w:wAfter w:w="10" w:type="dxa"/>
        </w:trPr>
        <w:tc>
          <w:tcPr>
            <w:tcW w:w="558" w:type="dxa"/>
            <w:shd w:val="clear" w:color="auto" w:fill="auto"/>
            <w:vAlign w:val="bottom"/>
          </w:tcPr>
          <w:p w:rsidR="00C57915" w:rsidRPr="00297FA1" w:rsidRDefault="00C57915" w:rsidP="00297FA1">
            <w:pPr>
              <w:spacing w:line="360" w:lineRule="auto"/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55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</w:rPr>
            </w:pPr>
          </w:p>
        </w:tc>
        <w:tc>
          <w:tcPr>
            <w:tcW w:w="287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</w:rPr>
            </w:pPr>
          </w:p>
        </w:tc>
        <w:tc>
          <w:tcPr>
            <w:tcW w:w="5570" w:type="dxa"/>
            <w:vMerge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C57915" w:rsidRPr="00275924" w:rsidTr="00297FA1">
        <w:trPr>
          <w:gridAfter w:val="1"/>
          <w:wAfter w:w="10" w:type="dxa"/>
        </w:trPr>
        <w:tc>
          <w:tcPr>
            <w:tcW w:w="558" w:type="dxa"/>
            <w:shd w:val="clear" w:color="auto" w:fill="auto"/>
            <w:vAlign w:val="bottom"/>
          </w:tcPr>
          <w:p w:rsidR="00C57915" w:rsidRPr="00297FA1" w:rsidRDefault="00C57915" w:rsidP="00297FA1">
            <w:pPr>
              <w:spacing w:line="360" w:lineRule="auto"/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55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</w:rPr>
            </w:pPr>
          </w:p>
        </w:tc>
        <w:tc>
          <w:tcPr>
            <w:tcW w:w="287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</w:rPr>
            </w:pPr>
          </w:p>
        </w:tc>
        <w:tc>
          <w:tcPr>
            <w:tcW w:w="5570" w:type="dxa"/>
            <w:vMerge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C57915" w:rsidRPr="00275924" w:rsidTr="00297FA1">
        <w:trPr>
          <w:gridAfter w:val="1"/>
          <w:wAfter w:w="10" w:type="dxa"/>
        </w:trPr>
        <w:tc>
          <w:tcPr>
            <w:tcW w:w="558" w:type="dxa"/>
            <w:shd w:val="clear" w:color="auto" w:fill="auto"/>
            <w:vAlign w:val="bottom"/>
          </w:tcPr>
          <w:p w:rsidR="00C57915" w:rsidRPr="00297FA1" w:rsidRDefault="00C57915" w:rsidP="00297FA1">
            <w:pPr>
              <w:spacing w:line="360" w:lineRule="auto"/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55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</w:rPr>
            </w:pPr>
          </w:p>
        </w:tc>
        <w:tc>
          <w:tcPr>
            <w:tcW w:w="287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</w:rPr>
            </w:pPr>
          </w:p>
        </w:tc>
        <w:tc>
          <w:tcPr>
            <w:tcW w:w="5570" w:type="dxa"/>
            <w:vMerge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</w:tbl>
    <w:p w:rsidR="00C45DD0" w:rsidRDefault="00C45DD0" w:rsidP="00C45DD0">
      <w:bookmarkStart w:id="0" w:name="_GoBack"/>
      <w:bookmarkEnd w:id="0"/>
    </w:p>
    <w:p w:rsidR="00C45DD0" w:rsidRPr="002A0490" w:rsidRDefault="00C45DD0" w:rsidP="00C45DD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</w:rPr>
      </w:pPr>
      <w:r>
        <w:rPr>
          <w:color w:val="000000"/>
          <w:vertAlign w:val="superscript"/>
        </w:rPr>
        <w:tab/>
      </w:r>
      <w:r>
        <w:rPr>
          <w:color w:val="000000"/>
          <w:vertAlign w:val="superscript"/>
        </w:rPr>
        <w:tab/>
      </w:r>
      <w:r>
        <w:rPr>
          <w:color w:val="000000"/>
          <w:vertAlign w:val="superscript"/>
        </w:rPr>
        <w:tab/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>18.  Opposite angles in a parallelogram are ___________________.</w:t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19.  </w:t>
      </w:r>
      <w:r w:rsidR="00C57915">
        <w:rPr>
          <w:sz w:val="22"/>
          <w:szCs w:val="22"/>
        </w:rPr>
        <w:t>Determine if the following are true or false for a parallelogram</w:t>
      </w:r>
      <w:r>
        <w:rPr>
          <w:sz w:val="22"/>
          <w:szCs w:val="22"/>
        </w:rPr>
        <w:t>.</w:t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 xml:space="preserve">a.  </w:t>
      </w:r>
      <w:r w:rsidR="00C57915">
        <w:rPr>
          <w:sz w:val="22"/>
          <w:szCs w:val="22"/>
        </w:rPr>
        <w:t>_</w:t>
      </w:r>
      <w:proofErr w:type="gramEnd"/>
      <w:r w:rsidR="00C57915">
        <w:rPr>
          <w:sz w:val="22"/>
          <w:szCs w:val="22"/>
        </w:rPr>
        <w:t>___</w:t>
      </w:r>
      <w:r>
        <w:rPr>
          <w:sz w:val="22"/>
          <w:szCs w:val="22"/>
        </w:rPr>
        <w:t>opposite sides are congruent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 xml:space="preserve">b.  </w:t>
      </w:r>
      <w:r w:rsidR="00C57915">
        <w:rPr>
          <w:sz w:val="22"/>
          <w:szCs w:val="22"/>
        </w:rPr>
        <w:t>_</w:t>
      </w:r>
      <w:proofErr w:type="gramEnd"/>
      <w:r w:rsidR="00C57915">
        <w:rPr>
          <w:sz w:val="22"/>
          <w:szCs w:val="22"/>
        </w:rPr>
        <w:t>___</w:t>
      </w:r>
      <w:r>
        <w:rPr>
          <w:sz w:val="22"/>
          <w:szCs w:val="22"/>
        </w:rPr>
        <w:t>opposite angles are congruent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 xml:space="preserve">c.  </w:t>
      </w:r>
      <w:r w:rsidR="00C57915">
        <w:rPr>
          <w:sz w:val="22"/>
          <w:szCs w:val="22"/>
        </w:rPr>
        <w:t>_</w:t>
      </w:r>
      <w:proofErr w:type="gramEnd"/>
      <w:r w:rsidR="00C57915">
        <w:rPr>
          <w:sz w:val="22"/>
          <w:szCs w:val="22"/>
        </w:rPr>
        <w:t>___</w:t>
      </w:r>
      <w:r>
        <w:rPr>
          <w:sz w:val="22"/>
          <w:szCs w:val="22"/>
        </w:rPr>
        <w:t>diagonals bisect each other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 xml:space="preserve">d.  </w:t>
      </w:r>
      <w:r w:rsidR="00C57915">
        <w:rPr>
          <w:sz w:val="22"/>
          <w:szCs w:val="22"/>
        </w:rPr>
        <w:t>_</w:t>
      </w:r>
      <w:proofErr w:type="gramEnd"/>
      <w:r w:rsidR="00C57915">
        <w:rPr>
          <w:sz w:val="22"/>
          <w:szCs w:val="22"/>
        </w:rPr>
        <w:t>___</w:t>
      </w:r>
      <w:r>
        <w:rPr>
          <w:sz w:val="22"/>
          <w:szCs w:val="22"/>
        </w:rPr>
        <w:t>diagonals are perpendicular to each other</w:t>
      </w:r>
    </w:p>
    <w:p w:rsidR="00C57915" w:rsidRDefault="00C57915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e.  _</w:t>
      </w:r>
      <w:proofErr w:type="gramEnd"/>
      <w:r>
        <w:rPr>
          <w:sz w:val="22"/>
          <w:szCs w:val="22"/>
        </w:rPr>
        <w:t xml:space="preserve">___consecutive angles are congruent. </w:t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</w:p>
    <w:p w:rsidR="00C45DD0" w:rsidRPr="00190E61" w:rsidRDefault="00C45DD0" w:rsidP="00C45DD0">
      <w:pPr>
        <w:rPr>
          <w:b/>
          <w:sz w:val="22"/>
          <w:szCs w:val="22"/>
        </w:rPr>
      </w:pPr>
      <w:r w:rsidRPr="00190E61">
        <w:rPr>
          <w:b/>
          <w:sz w:val="22"/>
          <w:szCs w:val="22"/>
        </w:rPr>
        <w:t xml:space="preserve">Use the diagram </w:t>
      </w:r>
      <w:r w:rsidR="00190E61" w:rsidRPr="00190E61">
        <w:rPr>
          <w:b/>
          <w:sz w:val="22"/>
          <w:szCs w:val="22"/>
        </w:rPr>
        <w:t xml:space="preserve">at right </w:t>
      </w:r>
      <w:r w:rsidRPr="00190E61">
        <w:rPr>
          <w:b/>
          <w:sz w:val="22"/>
          <w:szCs w:val="22"/>
        </w:rPr>
        <w:t>for #s 20 - 23.</w:t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</w:t>
      </w:r>
      <w:r>
        <w:rPr>
          <w:sz w:val="22"/>
          <w:szCs w:val="22"/>
        </w:rPr>
        <w:tab/>
        <w:t xml:space="preserve">                 </w:t>
      </w:r>
    </w:p>
    <w:p w:rsidR="00C45DD0" w:rsidRDefault="00190E61" w:rsidP="00C45DD0">
      <w:pPr>
        <w:rPr>
          <w:color w:val="00000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4D0E41D1" wp14:editId="36FFCF0F">
                <wp:simplePos x="0" y="0"/>
                <wp:positionH relativeFrom="column">
                  <wp:posOffset>3448685</wp:posOffset>
                </wp:positionH>
                <wp:positionV relativeFrom="paragraph">
                  <wp:posOffset>55245</wp:posOffset>
                </wp:positionV>
                <wp:extent cx="2209800" cy="1143000"/>
                <wp:effectExtent l="0" t="0" r="0" b="0"/>
                <wp:wrapNone/>
                <wp:docPr id="47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1143000"/>
                          <a:chOff x="5760" y="6480"/>
                          <a:chExt cx="3480" cy="1800"/>
                        </a:xfrm>
                      </wpg:grpSpPr>
                      <pic:pic xmlns:pic="http://schemas.openxmlformats.org/drawingml/2006/picture">
                        <pic:nvPicPr>
                          <pic:cNvPr id="48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60" y="6480"/>
                            <a:ext cx="3480" cy="17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9" name="Line 85"/>
                        <wps:cNvCnPr/>
                        <wps:spPr bwMode="auto">
                          <a:xfrm flipH="1" flipV="1">
                            <a:off x="8028" y="7524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7200"/>
                            <a:ext cx="8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97</w:t>
                              </w:r>
                              <w:r w:rsidR="00C45DD0" w:rsidRPr="001C731A"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6994" y="6744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6572" y="7352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7200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960" y="7920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56" style="position:absolute;margin-left:271.55pt;margin-top:4.35pt;width:174pt;height:90pt;z-index:251709440" coordorigin="5760,6480" coordsize="3480,1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">
                <v:shape id="Picture 84" o:spid="_x0000_s1057" type="#_x0000_t75" style="position:absolute;left:5760;top:6480;width:3480;height:17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hV5HAAAAA2wAAAA8AAABkcnMvZG93bnJldi54bWxET89rwjAUvg/2P4Q32G2mOimjGsUKgrdh&#10;6+7P5tkUm5fSZG23v94cBI8f3+/1drKtGKj3jWMF81kCgrhyuuFawbk8fHyB8AFZY+uYFPyRh+3m&#10;9WWNmXYjn2goQi1iCPsMFZgQukxKXxmy6GeuI47c1fUWQ4R9LXWPYwy3rVwkSSotNhwbDHa0N1Td&#10;il+r4HL4vF6qf1Pmx5/6fPs+5UU6z5V6f5t2KxCBpvAUP9xHrWAZx8Yv8QfIzR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GFXkcAAAADbAAAADwAAAAAAAAAAAAAAAACfAgAA&#10;ZHJzL2Rvd25yZXYueG1sUEsFBgAAAAAEAAQA9wAAAIwDAAAAAA==&#10;">
                  <v:imagedata r:id="rId34" o:title="" chromakey="white"/>
                </v:shape>
                <v:line id="Line 85" o:spid="_x0000_s1058" style="position:absolute;flip:x y;visibility:visible;mso-wrap-style:square" from="8028,7524" to="8148,7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NQecIAAADbAAAADwAAAGRycy9kb3ducmV2LnhtbESPUWvCQBCE34X+h2MLvumlkkqbeooR&#10;In0qaPsDtrltEsztheyZxH/vFQp9HGbmG2azm1yrBuql8WzgaZmAIi69bbgy8PVZLF5ASUC22Hom&#10;AzcS2G0fZhvMrB/5RMM5VCpCWDI0UIfQZVpLWZNDWfqOOHo/vncYouwrbXscI9y1epUka+2w4bhQ&#10;Y0eHmsrL+eoMFBQkf84luejm20p6/OiGiYyZP077N1CBpvAf/mu/WwPpK/x+iT9Ab+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NQecIAAADbAAAADwAAAAAAAAAAAAAA&#10;AAChAgAAZHJzL2Rvd25yZXYueG1sUEsFBgAAAAAEAAQA+QAAAJADAAAAAA==&#10;">
                  <v:stroke startarrow="open"/>
                </v:line>
                <v:shape id="Text Box 86" o:spid="_x0000_s1059" type="#_x0000_t202" style="position:absolute;left:7680;top:7200;width:8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C45DD0" w:rsidRDefault="00C57915" w:rsidP="00C45DD0">
                        <w:r>
                          <w:t>97</w:t>
                        </w:r>
                        <w:r w:rsidR="00C45DD0" w:rsidRPr="001C731A"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7" o:spid="_x0000_s1060" type="#_x0000_t202" style="position:absolute;left:6994;top:6744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C45DD0" w:rsidRDefault="00C57915" w:rsidP="00C45DD0">
                        <w:r>
                          <w:t>8</w:t>
                        </w:r>
                      </w:p>
                    </w:txbxContent>
                  </v:textbox>
                </v:shape>
                <v:shape id="Text Box 88" o:spid="_x0000_s1061" type="#_x0000_t202" style="position:absolute;left:6572;top:7352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C45DD0" w:rsidRDefault="00C57915" w:rsidP="00C45DD0">
                        <w:r>
                          <w:t>3</w:t>
                        </w:r>
                      </w:p>
                    </w:txbxContent>
                  </v:textbox>
                </v:shape>
                <v:shape id="Text Box 89" o:spid="_x0000_s1062" type="#_x0000_t202" style="position:absolute;left:8520;top:7200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C45DD0" w:rsidRDefault="00C57915" w:rsidP="00C45DD0">
                        <w:r>
                          <w:t>15</w:t>
                        </w:r>
                      </w:p>
                    </w:txbxContent>
                  </v:textbox>
                </v:shape>
                <v:shape id="Text Box 90" o:spid="_x0000_s1063" type="#_x0000_t202" style="position:absolute;left:6960;top:7920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C45DD0" w:rsidRDefault="00C57915" w:rsidP="00C45DD0">
                        <w: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2"/>
          <w:szCs w:val="22"/>
        </w:rPr>
        <w:t>2</w:t>
      </w:r>
      <w:r w:rsidR="00C45DD0">
        <w:rPr>
          <w:sz w:val="22"/>
          <w:szCs w:val="22"/>
        </w:rPr>
        <w:t xml:space="preserve">0.  Find </w:t>
      </w:r>
      <w:r w:rsidR="00C45DD0" w:rsidRPr="00C45DD0">
        <w:rPr>
          <w:i/>
          <w:sz w:val="22"/>
          <w:szCs w:val="22"/>
        </w:rPr>
        <w:t>m</w:t>
      </w:r>
      <w:r w:rsidR="00C45DD0" w:rsidRPr="00812143">
        <w:rPr>
          <w:color w:val="000000"/>
          <w:position w:val="-4"/>
          <w:sz w:val="22"/>
          <w:szCs w:val="22"/>
        </w:rPr>
        <w:object w:dxaOrig="260" w:dyaOrig="240">
          <v:shape id="_x0000_i1045" type="#_x0000_t75" style="width:12.9pt;height:12.25pt" o:ole="">
            <v:imagedata r:id="rId35" o:title=""/>
          </v:shape>
          <o:OLEObject Type="Embed" ProgID="Equation.DSMT4" ShapeID="_x0000_i1045" DrawAspect="Content" ObjectID="_1474785220" r:id="rId36"/>
        </w:object>
      </w:r>
      <w:r w:rsidR="00C45DD0">
        <w:rPr>
          <w:color w:val="000000"/>
          <w:sz w:val="22"/>
          <w:szCs w:val="22"/>
        </w:rPr>
        <w:t xml:space="preserve">HJF            ____________    </w:t>
      </w: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21.  Find GK</w:t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  <w:t>____________</w:t>
      </w: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22.  Find FJ</w:t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  <w:t>____________</w:t>
      </w: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23.  Find </w:t>
      </w:r>
      <w:r w:rsidRPr="00C45DD0">
        <w:rPr>
          <w:i/>
          <w:color w:val="000000"/>
          <w:sz w:val="22"/>
          <w:szCs w:val="22"/>
        </w:rPr>
        <w:t>m</w:t>
      </w:r>
      <w:r w:rsidRPr="00812143">
        <w:rPr>
          <w:color w:val="000000"/>
          <w:position w:val="-4"/>
          <w:sz w:val="22"/>
          <w:szCs w:val="22"/>
        </w:rPr>
        <w:object w:dxaOrig="260" w:dyaOrig="240">
          <v:shape id="_x0000_i1046" type="#_x0000_t75" style="width:12.9pt;height:12.25pt" o:ole="">
            <v:imagedata r:id="rId35" o:title=""/>
          </v:shape>
          <o:OLEObject Type="Embed" ProgID="Equation.DSMT4" ShapeID="_x0000_i1046" DrawAspect="Content" ObjectID="_1474785221" r:id="rId37"/>
        </w:object>
      </w:r>
      <w:r>
        <w:rPr>
          <w:color w:val="000000"/>
          <w:sz w:val="22"/>
          <w:szCs w:val="22"/>
        </w:rPr>
        <w:t>GFJ</w:t>
      </w:r>
      <w:r>
        <w:rPr>
          <w:color w:val="000000"/>
          <w:sz w:val="22"/>
          <w:szCs w:val="22"/>
        </w:rPr>
        <w:tab/>
        <w:t>____________</w:t>
      </w: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</w:p>
    <w:p w:rsidR="00C45DD0" w:rsidRDefault="00190E61" w:rsidP="00C45DD0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14560" behindDoc="1" locked="0" layoutInCell="1" allowOverlap="1" wp14:anchorId="2B265A2B" wp14:editId="795DEBB3">
                <wp:simplePos x="0" y="0"/>
                <wp:positionH relativeFrom="column">
                  <wp:posOffset>1022985</wp:posOffset>
                </wp:positionH>
                <wp:positionV relativeFrom="paragraph">
                  <wp:posOffset>154305</wp:posOffset>
                </wp:positionV>
                <wp:extent cx="2514600" cy="1371600"/>
                <wp:effectExtent l="19050" t="0" r="38100" b="19050"/>
                <wp:wrapNone/>
                <wp:docPr id="55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371600"/>
                          <a:chOff x="6000" y="12150"/>
                          <a:chExt cx="3960" cy="2160"/>
                        </a:xfrm>
                      </wpg:grpSpPr>
                      <wps:wsp>
                        <wps:cNvPr id="56" name="AutoShape 21"/>
                        <wps:cNvSpPr>
                          <a:spLocks noChangeArrowheads="1"/>
                        </wps:cNvSpPr>
                        <wps:spPr bwMode="auto">
                          <a:xfrm>
                            <a:off x="6000" y="12150"/>
                            <a:ext cx="3960" cy="2160"/>
                          </a:xfrm>
                          <a:prstGeom prst="parallelogram">
                            <a:avLst>
                              <a:gd name="adj" fmla="val 458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22"/>
                        <wps:cNvCnPr/>
                        <wps:spPr bwMode="auto">
                          <a:xfrm>
                            <a:off x="6960" y="12150"/>
                            <a:ext cx="204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3"/>
                        <wps:cNvCnPr/>
                        <wps:spPr bwMode="auto">
                          <a:xfrm flipV="1">
                            <a:off x="6000" y="12150"/>
                            <a:ext cx="396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80.55pt;margin-top:12.15pt;width:198pt;height:108pt;z-index:-251601920" coordorigin="6000,12150" coordsize="396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1" o:spid="_x0000_s1027" type="#_x0000_t7" style="position:absolute;left:6000;top:12150;width:39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EbHcIA&#10;AADbAAAADwAAAGRycy9kb3ducmV2LnhtbESP3YrCMBSE74V9h3AW9k7Tuv5RjbIKhcUbUfsAh+bY&#10;FpOT0mS1vv1GELwcZuYbZrXprRE36nzjWEE6SkAQl043XCkozvlwAcIHZI3GMSl4kIfN+mOwwky7&#10;Ox/pdgqViBD2GSqoQ2gzKX1Zk0U/ci1x9C6usxii7CqpO7xHuDVynCQzabHhuFBjS7uayuvpzyqY&#10;+Eda7A/51n8X6Xxejs0+N0apr8/+ZwkiUB/e4Vf7VyuYzuD5Jf4A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MRsdwgAAANsAAAAPAAAAAAAAAAAAAAAAAJgCAABkcnMvZG93&#10;bnJldi54bWxQSwUGAAAAAAQABAD1AAAAhwMAAAAA&#10;"/>
                <v:line id="Line 22" o:spid="_x0000_s1028" style="position:absolute;visibility:visible;mso-wrap-style:square" from="6960,12150" to="9000,14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23" o:spid="_x0000_s1029" style="position:absolute;flip:y;visibility:visible;mso-wrap-style:square" from="6000,12150" to="9960,14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/>
              </v:group>
            </w:pict>
          </mc:Fallback>
        </mc:AlternateContent>
      </w:r>
    </w:p>
    <w:p w:rsidR="00C45DD0" w:rsidRDefault="00190E61" w:rsidP="00C45DD0">
      <w:pPr>
        <w:rPr>
          <w:sz w:val="22"/>
          <w:szCs w:val="22"/>
        </w:rPr>
      </w:pPr>
      <w:r>
        <w:rPr>
          <w:sz w:val="22"/>
          <w:szCs w:val="22"/>
        </w:rPr>
        <w:t>28</w:t>
      </w:r>
      <w:r w:rsidR="000D1630">
        <w:rPr>
          <w:sz w:val="22"/>
          <w:szCs w:val="22"/>
        </w:rPr>
        <w:t>.  Find x and y</w:t>
      </w:r>
    </w:p>
    <w:p w:rsidR="00C45DD0" w:rsidRDefault="000D163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proofErr w:type="gramStart"/>
      <w:r>
        <w:rPr>
          <w:sz w:val="22"/>
          <w:szCs w:val="22"/>
        </w:rPr>
        <w:t>in</w:t>
      </w:r>
      <w:proofErr w:type="gramEnd"/>
      <w:r>
        <w:rPr>
          <w:sz w:val="22"/>
          <w:szCs w:val="22"/>
        </w:rPr>
        <w:t xml:space="preserve"> the parallelogram.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</w:t>
      </w:r>
      <w:r w:rsidR="00190E61">
        <w:rPr>
          <w:sz w:val="22"/>
          <w:szCs w:val="22"/>
        </w:rPr>
        <w:t xml:space="preserve">       </w:t>
      </w:r>
      <w:r w:rsidR="00C57915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x + 1                    </w:t>
      </w:r>
      <w:r w:rsidR="00BD4AAC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  </w:t>
      </w:r>
      <w:r w:rsidR="00190E61">
        <w:rPr>
          <w:sz w:val="22"/>
          <w:szCs w:val="22"/>
        </w:rPr>
        <w:t xml:space="preserve">  </w:t>
      </w:r>
      <w:r>
        <w:rPr>
          <w:sz w:val="22"/>
          <w:szCs w:val="22"/>
        </w:rPr>
        <w:t>5y + 9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45DD0"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= ___________________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C45DD0" w:rsidRDefault="00C45DD0" w:rsidP="00C45DD0">
      <w:pPr>
        <w:ind w:left="5760" w:firstLine="720"/>
        <w:rPr>
          <w:sz w:val="22"/>
          <w:szCs w:val="22"/>
        </w:rPr>
      </w:pPr>
      <w:r w:rsidRPr="00C45DD0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= ___________________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</w:t>
      </w:r>
      <w:r w:rsidR="00190E61">
        <w:rPr>
          <w:sz w:val="22"/>
          <w:szCs w:val="22"/>
        </w:rPr>
        <w:t xml:space="preserve">        </w:t>
      </w:r>
      <w:r w:rsidR="00C57915">
        <w:rPr>
          <w:sz w:val="22"/>
          <w:szCs w:val="22"/>
        </w:rPr>
        <w:t xml:space="preserve"> 6y – 5                      3</w:t>
      </w:r>
      <w:r>
        <w:rPr>
          <w:sz w:val="22"/>
          <w:szCs w:val="22"/>
        </w:rPr>
        <w:t xml:space="preserve">x – </w:t>
      </w:r>
      <w:r w:rsidR="00C57915">
        <w:rPr>
          <w:sz w:val="22"/>
          <w:szCs w:val="22"/>
        </w:rPr>
        <w:t>9</w:t>
      </w:r>
      <w:r>
        <w:rPr>
          <w:sz w:val="22"/>
          <w:szCs w:val="22"/>
        </w:rPr>
        <w:t xml:space="preserve"> </w:t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</w:p>
    <w:p w:rsidR="00C45DD0" w:rsidRPr="00BD4AAC" w:rsidRDefault="00BD4AAC" w:rsidP="00C45DD0">
      <w:pPr>
        <w:rPr>
          <w:sz w:val="22"/>
          <w:szCs w:val="22"/>
        </w:rPr>
      </w:pPr>
      <w:r>
        <w:rPr>
          <w:sz w:val="22"/>
          <w:szCs w:val="22"/>
        </w:rPr>
        <w:t>29</w:t>
      </w:r>
      <w:r w:rsidR="00C45DD0">
        <w:rPr>
          <w:sz w:val="22"/>
          <w:szCs w:val="22"/>
        </w:rPr>
        <w:t xml:space="preserve">. </w:t>
      </w:r>
      <w:r>
        <w:rPr>
          <w:sz w:val="22"/>
          <w:szCs w:val="22"/>
        </w:rPr>
        <w:tab/>
        <w:t xml:space="preserve">Find 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in the parallelogram.</w:t>
      </w:r>
    </w:p>
    <w:p w:rsidR="00BD4AAC" w:rsidRDefault="00BD4AAC" w:rsidP="00C45DD0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351BA0C" wp14:editId="715B010C">
                <wp:simplePos x="0" y="0"/>
                <wp:positionH relativeFrom="column">
                  <wp:posOffset>240665</wp:posOffset>
                </wp:positionH>
                <wp:positionV relativeFrom="paragraph">
                  <wp:posOffset>81016</wp:posOffset>
                </wp:positionV>
                <wp:extent cx="2328545" cy="560705"/>
                <wp:effectExtent l="0" t="0" r="14605" b="10795"/>
                <wp:wrapNone/>
                <wp:docPr id="64" name="Parallelogram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8545" cy="560705"/>
                        </a:xfrm>
                        <a:prstGeom prst="parallelogram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Parallelogram 64" o:spid="_x0000_s1026" type="#_x0000_t7" style="position:absolute;margin-left:18.95pt;margin-top:6.4pt;width:183.35pt;height:44.1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" adj="1300" filled="f" strokecolor="black [3213]" strokeweight="1pt"/>
            </w:pict>
          </mc:Fallback>
        </mc:AlternateContent>
      </w:r>
    </w:p>
    <w:p w:rsidR="00C45DD0" w:rsidRPr="00BD4AAC" w:rsidRDefault="00BD4AAC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</w:t>
      </w:r>
      <w:r w:rsidR="00C57915">
        <w:rPr>
          <w:sz w:val="22"/>
          <w:szCs w:val="22"/>
        </w:rPr>
        <w:t>3</w:t>
      </w:r>
      <w:r w:rsidRPr="00BD4AAC">
        <w:rPr>
          <w:i/>
          <w:sz w:val="22"/>
          <w:szCs w:val="22"/>
        </w:rPr>
        <w:t>x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= __________________</w:t>
      </w:r>
    </w:p>
    <w:p w:rsidR="00C45DD0" w:rsidRDefault="00C45DD0" w:rsidP="00C45DD0">
      <w:pPr>
        <w:rPr>
          <w:sz w:val="22"/>
          <w:szCs w:val="22"/>
        </w:rPr>
      </w:pPr>
    </w:p>
    <w:p w:rsidR="00C45DD0" w:rsidRPr="00BD4AAC" w:rsidRDefault="00BD4AAC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2</w:t>
      </w:r>
      <w:r w:rsidRPr="00BD4AAC">
        <w:rPr>
          <w:i/>
          <w:sz w:val="22"/>
          <w:szCs w:val="22"/>
        </w:rPr>
        <w:t>x</w:t>
      </w:r>
      <w:r w:rsidR="00C57915">
        <w:rPr>
          <w:sz w:val="22"/>
          <w:szCs w:val="22"/>
        </w:rPr>
        <w:t xml:space="preserve"> + 35</w:t>
      </w:r>
    </w:p>
    <w:p w:rsidR="00C45DD0" w:rsidRDefault="00C45DD0" w:rsidP="00C45DD0">
      <w:pPr>
        <w:rPr>
          <w:sz w:val="22"/>
          <w:szCs w:val="22"/>
        </w:rPr>
      </w:pPr>
    </w:p>
    <w:p w:rsidR="00BD4AAC" w:rsidRDefault="00BD4AAC" w:rsidP="00C45DD0">
      <w:pPr>
        <w:rPr>
          <w:sz w:val="22"/>
          <w:szCs w:val="22"/>
        </w:rPr>
      </w:pPr>
    </w:p>
    <w:p w:rsidR="00BD4AAC" w:rsidRDefault="00C57915" w:rsidP="00C45DD0">
      <w:pPr>
        <w:rPr>
          <w:sz w:val="22"/>
          <w:szCs w:val="22"/>
        </w:rPr>
      </w:pPr>
      <w:r>
        <w:rPr>
          <w:sz w:val="22"/>
          <w:szCs w:val="22"/>
        </w:rPr>
        <w:t>30</w:t>
      </w:r>
      <w:proofErr w:type="gramStart"/>
      <w:r>
        <w:rPr>
          <w:sz w:val="22"/>
          <w:szCs w:val="22"/>
        </w:rPr>
        <w:t>.</w:t>
      </w:r>
      <w:r w:rsidR="00BD4AAC">
        <w:rPr>
          <w:sz w:val="22"/>
          <w:szCs w:val="22"/>
        </w:rPr>
        <w:t>.</w:t>
      </w:r>
      <w:proofErr w:type="gramEnd"/>
      <w:r w:rsidR="00BD4AAC">
        <w:rPr>
          <w:sz w:val="22"/>
          <w:szCs w:val="22"/>
        </w:rPr>
        <w:tab/>
        <w:t xml:space="preserve">Find </w:t>
      </w:r>
      <w:r w:rsidR="00BD4AAC">
        <w:rPr>
          <w:i/>
          <w:sz w:val="22"/>
          <w:szCs w:val="22"/>
        </w:rPr>
        <w:t>a</w:t>
      </w:r>
      <w:r w:rsidR="00BD4AAC">
        <w:rPr>
          <w:sz w:val="22"/>
          <w:szCs w:val="22"/>
        </w:rPr>
        <w:t xml:space="preserve"> in the parallelogram.</w:t>
      </w:r>
    </w:p>
    <w:p w:rsidR="00BD4AAC" w:rsidRDefault="00C57915" w:rsidP="00C45DD0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EC980A7" wp14:editId="435981ED">
                <wp:simplePos x="0" y="0"/>
                <wp:positionH relativeFrom="column">
                  <wp:posOffset>474345</wp:posOffset>
                </wp:positionH>
                <wp:positionV relativeFrom="paragraph">
                  <wp:posOffset>120386</wp:posOffset>
                </wp:positionV>
                <wp:extent cx="1621155" cy="802005"/>
                <wp:effectExtent l="0" t="0" r="17145" b="17145"/>
                <wp:wrapNone/>
                <wp:docPr id="65" name="Parallelogram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155" cy="802005"/>
                        </a:xfrm>
                        <a:prstGeom prst="parallelogram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65" o:spid="_x0000_s1026" type="#_x0000_t7" style="position:absolute;margin-left:37.35pt;margin-top:9.5pt;width:127.65pt;height:63.15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" adj="2671" filled="f" strokecolor="black [3213]" strokeweight="1pt"/>
            </w:pict>
          </mc:Fallback>
        </mc:AlternateContent>
      </w:r>
    </w:p>
    <w:p w:rsidR="00BD4AAC" w:rsidRPr="00F16D6B" w:rsidRDefault="00BD4AAC" w:rsidP="00C45DD0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        </w:t>
      </w:r>
      <w:r>
        <w:rPr>
          <w:i/>
          <w:sz w:val="22"/>
          <w:szCs w:val="22"/>
        </w:rPr>
        <w:t>a</w:t>
      </w:r>
      <w:r w:rsidR="00C57915">
        <w:rPr>
          <w:sz w:val="22"/>
          <w:szCs w:val="22"/>
        </w:rPr>
        <w:t xml:space="preserve"> + 2</w:t>
      </w:r>
      <w:r>
        <w:rPr>
          <w:sz w:val="22"/>
          <w:szCs w:val="22"/>
        </w:rPr>
        <w:tab/>
        <w:t xml:space="preserve">       </w:t>
      </w:r>
      <w:r w:rsidR="00F16D6B">
        <w:rPr>
          <w:sz w:val="22"/>
          <w:szCs w:val="22"/>
        </w:rPr>
        <w:t>2</w:t>
      </w:r>
      <w:r w:rsidR="00F16D6B">
        <w:rPr>
          <w:i/>
          <w:sz w:val="22"/>
          <w:szCs w:val="22"/>
        </w:rPr>
        <w:t>a</w:t>
      </w:r>
      <w:r w:rsidR="00F16D6B">
        <w:rPr>
          <w:sz w:val="22"/>
          <w:szCs w:val="22"/>
        </w:rPr>
        <w:t xml:space="preserve"> + </w:t>
      </w:r>
      <w:r w:rsidR="00C57915">
        <w:rPr>
          <w:sz w:val="22"/>
          <w:szCs w:val="22"/>
        </w:rPr>
        <w:t>7</w:t>
      </w:r>
    </w:p>
    <w:p w:rsidR="00BD4AAC" w:rsidRDefault="00BD4AAC" w:rsidP="00C45DD0">
      <w:pPr>
        <w:rPr>
          <w:sz w:val="22"/>
          <w:szCs w:val="22"/>
        </w:rPr>
      </w:pPr>
    </w:p>
    <w:p w:rsidR="00BD4AAC" w:rsidRDefault="00BD4AAC" w:rsidP="00C45DD0">
      <w:pPr>
        <w:rPr>
          <w:sz w:val="22"/>
          <w:szCs w:val="22"/>
        </w:rPr>
      </w:pPr>
    </w:p>
    <w:p w:rsidR="00BD4AAC" w:rsidRDefault="00BD4AAC" w:rsidP="00C45DD0">
      <w:pPr>
        <w:rPr>
          <w:sz w:val="22"/>
          <w:szCs w:val="22"/>
        </w:rPr>
      </w:pPr>
    </w:p>
    <w:p w:rsidR="00BD4AAC" w:rsidRPr="00BD4AAC" w:rsidRDefault="00BD4AAC" w:rsidP="00C45DD0">
      <w:pPr>
        <w:rPr>
          <w:sz w:val="22"/>
          <w:szCs w:val="22"/>
        </w:rPr>
      </w:pPr>
    </w:p>
    <w:p w:rsidR="00BD4AAC" w:rsidRDefault="00BD4AAC" w:rsidP="00C45DD0">
      <w:pPr>
        <w:rPr>
          <w:sz w:val="22"/>
          <w:szCs w:val="22"/>
        </w:rPr>
      </w:pPr>
    </w:p>
    <w:p w:rsidR="00F16D6B" w:rsidRDefault="00F16D6B" w:rsidP="00C45DD0">
      <w:pPr>
        <w:rPr>
          <w:sz w:val="22"/>
          <w:szCs w:val="22"/>
        </w:rPr>
      </w:pPr>
    </w:p>
    <w:p w:rsidR="00F16D6B" w:rsidRDefault="00F16D6B" w:rsidP="00C45DD0">
      <w:pPr>
        <w:rPr>
          <w:sz w:val="22"/>
          <w:szCs w:val="22"/>
        </w:rPr>
      </w:pPr>
    </w:p>
    <w:p w:rsidR="00BD4AAC" w:rsidRDefault="00BD4AAC" w:rsidP="00C45DD0">
      <w:pPr>
        <w:rPr>
          <w:sz w:val="22"/>
          <w:szCs w:val="22"/>
        </w:rPr>
      </w:pPr>
    </w:p>
    <w:p w:rsidR="00C45DD0" w:rsidRDefault="00C45DD0" w:rsidP="00BD4AAC">
      <w:pPr>
        <w:jc w:val="center"/>
      </w:pPr>
    </w:p>
    <w:p w:rsidR="00BD4AAC" w:rsidRDefault="00BD4AAC" w:rsidP="00BD4AAC">
      <w:pPr>
        <w:jc w:val="center"/>
      </w:pPr>
    </w:p>
    <w:p w:rsidR="00C45DD0" w:rsidRDefault="000D1630" w:rsidP="00C45DD0">
      <w:r>
        <w:t>31</w:t>
      </w:r>
      <w:r w:rsidR="00C45DD0">
        <w:t>.  KLMN is a rectangle.</w:t>
      </w:r>
      <w:r w:rsidR="00C45DD0">
        <w:tab/>
      </w:r>
      <w:r w:rsidR="00C45DD0">
        <w:tab/>
      </w:r>
      <w:r w:rsidR="00C45DD0">
        <w:tab/>
      </w:r>
      <w:r w:rsidR="00C45DD0">
        <w:tab/>
      </w:r>
      <w:r w:rsidR="00C45DD0">
        <w:tab/>
      </w:r>
    </w:p>
    <w:p w:rsidR="00C45DD0" w:rsidRDefault="00C45DD0" w:rsidP="00C45DD0"/>
    <w:p w:rsidR="00C45DD0" w:rsidRDefault="00C45DD0" w:rsidP="00C45DD0"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C5B964D" wp14:editId="10A20482">
                <wp:simplePos x="0" y="0"/>
                <wp:positionH relativeFrom="column">
                  <wp:posOffset>2344420</wp:posOffset>
                </wp:positionH>
                <wp:positionV relativeFrom="paragraph">
                  <wp:posOffset>46990</wp:posOffset>
                </wp:positionV>
                <wp:extent cx="304800" cy="342900"/>
                <wp:effectExtent l="1270" t="0" r="0" b="635"/>
                <wp:wrapNone/>
                <wp:docPr id="59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5DD0" w:rsidRDefault="00C45DD0" w:rsidP="00C45DD0"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" o:spid="_x0000_s1064" type="#_x0000_t202" style="position:absolute;margin-left:184.6pt;margin-top:3.7pt;width:24pt;height:2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" filled="f" stroked="f">
                <v:textbox>
                  <w:txbxContent>
                    <w:p w:rsidR="00C45DD0" w:rsidRDefault="00C45DD0" w:rsidP="00C45DD0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2939E5C" wp14:editId="642EEC90">
                <wp:simplePos x="0" y="0"/>
                <wp:positionH relativeFrom="column">
                  <wp:posOffset>-148590</wp:posOffset>
                </wp:positionH>
                <wp:positionV relativeFrom="paragraph">
                  <wp:posOffset>36830</wp:posOffset>
                </wp:positionV>
                <wp:extent cx="304800" cy="342900"/>
                <wp:effectExtent l="3810" t="0" r="0" b="1270"/>
                <wp:wrapNone/>
                <wp:docPr id="60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5DD0" w:rsidRDefault="00C45DD0" w:rsidP="00C45DD0">
                            <w: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065" type="#_x0000_t202" style="position:absolute;margin-left:-11.7pt;margin-top:2.9pt;width:24pt;height:27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4lguAIAAMI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" filled="f" stroked="f">
                <v:textbox>
                  <w:txbxContent>
                    <w:p w:rsidR="00C45DD0" w:rsidRDefault="00C45DD0" w:rsidP="00C45DD0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  </w:t>
      </w:r>
      <w:r w:rsidRPr="00C45DD0">
        <w:rPr>
          <w:i/>
        </w:rPr>
        <w:t>x</w:t>
      </w:r>
      <w:r>
        <w:t xml:space="preserve"> = _______________</w:t>
      </w:r>
      <w:r>
        <w:tab/>
      </w:r>
      <w:r>
        <w:tab/>
      </w:r>
      <w:r>
        <w:tab/>
      </w:r>
      <w:r>
        <w:tab/>
      </w:r>
    </w:p>
    <w:p w:rsidR="00C45DD0" w:rsidRDefault="00C45DD0" w:rsidP="00C45DD0"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1" locked="0" layoutInCell="1" allowOverlap="1" wp14:anchorId="7736328A" wp14:editId="753DDD5A">
                <wp:simplePos x="0" y="0"/>
                <wp:positionH relativeFrom="column">
                  <wp:posOffset>0</wp:posOffset>
                </wp:positionH>
                <wp:positionV relativeFrom="paragraph">
                  <wp:posOffset>81915</wp:posOffset>
                </wp:positionV>
                <wp:extent cx="2438400" cy="800100"/>
                <wp:effectExtent l="9525" t="5715" r="9525" b="13335"/>
                <wp:wrapNone/>
                <wp:docPr id="61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84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5" o:spid="_x0000_s1026" style="position:absolute;margin-left:0;margin-top:6.45pt;width:192pt;height:63pt;z-index:-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"/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</w:t>
      </w:r>
    </w:p>
    <w:p w:rsidR="00C45DD0" w:rsidRDefault="00C45DD0" w:rsidP="00C45DD0"/>
    <w:p w:rsidR="00C45DD0" w:rsidRDefault="00C45DD0" w:rsidP="00C45DD0"/>
    <w:p w:rsidR="00C45DD0" w:rsidRDefault="00C45DD0" w:rsidP="00C45DD0"/>
    <w:p w:rsidR="00F16D6B" w:rsidRDefault="00C45DD0" w:rsidP="00C45DD0"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125682D" wp14:editId="331A42D1">
                <wp:simplePos x="0" y="0"/>
                <wp:positionH relativeFrom="column">
                  <wp:posOffset>2362200</wp:posOffset>
                </wp:positionH>
                <wp:positionV relativeFrom="paragraph">
                  <wp:posOffset>102870</wp:posOffset>
                </wp:positionV>
                <wp:extent cx="304800" cy="342900"/>
                <wp:effectExtent l="0" t="0" r="0" b="1905"/>
                <wp:wrapNone/>
                <wp:docPr id="62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5DD0" w:rsidRDefault="00C45DD0" w:rsidP="00C45DD0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" o:spid="_x0000_s1066" type="#_x0000_t202" style="position:absolute;margin-left:186pt;margin-top:8.1pt;width:24pt;height:27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t8NuQIAAMI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" filled="f" stroked="f">
                <v:textbox>
                  <w:txbxContent>
                    <w:p w:rsidR="00C45DD0" w:rsidRDefault="00C45DD0" w:rsidP="00C45DD0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</w:t>
      </w:r>
    </w:p>
    <w:p w:rsidR="00C45DD0" w:rsidRDefault="00F16D6B" w:rsidP="00C45DD0"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339B6ED" wp14:editId="182B84A2">
                <wp:simplePos x="0" y="0"/>
                <wp:positionH relativeFrom="column">
                  <wp:posOffset>-220980</wp:posOffset>
                </wp:positionH>
                <wp:positionV relativeFrom="paragraph">
                  <wp:posOffset>64399</wp:posOffset>
                </wp:positionV>
                <wp:extent cx="304800" cy="342900"/>
                <wp:effectExtent l="0" t="0" r="0" b="0"/>
                <wp:wrapNone/>
                <wp:docPr id="63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5DD0" w:rsidRDefault="00C45DD0" w:rsidP="00C45DD0">
                            <w: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67" type="#_x0000_t202" style="position:absolute;margin-left:-17.4pt;margin-top:5.05pt;width:24pt;height:27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" filled="f" stroked="f">
                <v:textbox>
                  <w:txbxContent>
                    <w:p w:rsidR="00C45DD0" w:rsidRDefault="00C45DD0" w:rsidP="00C45DD0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</w:t>
      </w:r>
      <w:r w:rsidR="00C45DD0">
        <w:t>(3x – 30</w:t>
      </w:r>
      <w:proofErr w:type="gramStart"/>
      <w:r w:rsidR="00C45DD0">
        <w:t>)</w:t>
      </w:r>
      <w:r w:rsidR="00C45DD0" w:rsidRPr="00005201">
        <w:rPr>
          <w:vertAlign w:val="superscript"/>
        </w:rPr>
        <w:t>o</w:t>
      </w:r>
      <w:proofErr w:type="gramEnd"/>
    </w:p>
    <w:p w:rsidR="00C45DD0" w:rsidRDefault="00C45DD0" w:rsidP="00C45DD0"/>
    <w:p w:rsidR="00C45DD0" w:rsidRDefault="00C45DD0" w:rsidP="00C45DD0">
      <w:r>
        <w:t xml:space="preserve">                                                                                </w:t>
      </w:r>
    </w:p>
    <w:p w:rsidR="00C45DD0" w:rsidRDefault="00C57915" w:rsidP="00C45DD0">
      <w:r>
        <w:t xml:space="preserve">32. </w:t>
      </w:r>
      <w:r>
        <w:tab/>
        <w:t xml:space="preserve">What has to be true about the diagonals of a </w:t>
      </w:r>
      <w:proofErr w:type="spellStart"/>
      <w:r>
        <w:t>restangle</w:t>
      </w:r>
      <w:proofErr w:type="spellEnd"/>
      <w:r>
        <w:t>?</w:t>
      </w:r>
    </w:p>
    <w:p w:rsidR="00C57915" w:rsidRDefault="00C57915" w:rsidP="00C45DD0"/>
    <w:p w:rsidR="00F51358" w:rsidRDefault="00F51358" w:rsidP="00C45DD0"/>
    <w:p w:rsidR="00F51358" w:rsidRDefault="00F51358" w:rsidP="00C45DD0"/>
    <w:p w:rsidR="00F51358" w:rsidRDefault="00C57915" w:rsidP="0074092B">
      <w:r>
        <w:t>33</w:t>
      </w:r>
      <w:r w:rsidR="00F51358">
        <w:t xml:space="preserve">. </w:t>
      </w:r>
      <w:r w:rsidR="00F51358">
        <w:tab/>
        <w:t xml:space="preserve">Find </w:t>
      </w:r>
      <w:r w:rsidR="00F51358">
        <w:rPr>
          <w:i/>
        </w:rPr>
        <w:t>d</w:t>
      </w:r>
      <w:r w:rsidR="00F51358">
        <w:t xml:space="preserve"> in the parallelogram.</w:t>
      </w:r>
    </w:p>
    <w:p w:rsidR="00F51358" w:rsidRDefault="00F51358" w:rsidP="0074092B"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35A246E" wp14:editId="1434709F">
                <wp:simplePos x="0" y="0"/>
                <wp:positionH relativeFrom="column">
                  <wp:posOffset>534838</wp:posOffset>
                </wp:positionH>
                <wp:positionV relativeFrom="paragraph">
                  <wp:posOffset>67790</wp:posOffset>
                </wp:positionV>
                <wp:extent cx="1621155" cy="905774"/>
                <wp:effectExtent l="0" t="0" r="17145" b="27940"/>
                <wp:wrapNone/>
                <wp:docPr id="66" name="Parallelogram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155" cy="905774"/>
                        </a:xfrm>
                        <a:prstGeom prst="parallelogram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arallelogram 66" o:spid="_x0000_s1026" type="#_x0000_t7" style="position:absolute;margin-left:42.1pt;margin-top:5.35pt;width:127.65pt;height:71.3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" adj="3017" filled="f" strokecolor="black [3213]" strokeweight="1pt"/>
            </w:pict>
          </mc:Fallback>
        </mc:AlternateContent>
      </w:r>
    </w:p>
    <w:p w:rsidR="00F51358" w:rsidRDefault="00F51358" w:rsidP="0074092B"/>
    <w:p w:rsidR="00F51358" w:rsidRDefault="00F51358" w:rsidP="0074092B"/>
    <w:p w:rsidR="0074092B" w:rsidRPr="00F51358" w:rsidRDefault="00F51358" w:rsidP="00F51358">
      <w:pPr>
        <w:tabs>
          <w:tab w:val="left" w:pos="2350"/>
        </w:tabs>
      </w:pPr>
      <w:r>
        <w:t xml:space="preserve">          9</w:t>
      </w:r>
      <w:r>
        <w:rPr>
          <w:i/>
        </w:rPr>
        <w:t>x</w:t>
      </w:r>
      <w:r w:rsidR="00C57915">
        <w:t xml:space="preserve"> + 6</w:t>
      </w:r>
      <w:r w:rsidR="00C57915">
        <w:tab/>
      </w:r>
      <w:r w:rsidR="00C57915">
        <w:tab/>
        <w:t xml:space="preserve">        12</w:t>
      </w:r>
      <w:r>
        <w:rPr>
          <w:i/>
        </w:rPr>
        <w:t>x</w:t>
      </w:r>
      <w:r>
        <w:t xml:space="preserve"> – 24 </w:t>
      </w:r>
    </w:p>
    <w:p w:rsidR="0074092B" w:rsidRDefault="0074092B" w:rsidP="0074092B">
      <w:pPr>
        <w:rPr>
          <w:rFonts w:ascii="Comic Sans MS" w:hAnsi="Comic Sans MS"/>
        </w:rPr>
      </w:pPr>
    </w:p>
    <w:p w:rsidR="00D41952" w:rsidRDefault="00D41952" w:rsidP="0074092B">
      <w:pPr>
        <w:rPr>
          <w:rFonts w:ascii="Comic Sans MS" w:hAnsi="Comic Sans MS"/>
        </w:rPr>
      </w:pPr>
    </w:p>
    <w:p w:rsidR="00D41952" w:rsidRDefault="00D41952" w:rsidP="0074092B">
      <w:pPr>
        <w:rPr>
          <w:rFonts w:ascii="Comic Sans MS" w:hAnsi="Comic Sans MS"/>
        </w:rPr>
      </w:pPr>
    </w:p>
    <w:p w:rsidR="00F4269D" w:rsidRDefault="00F4269D" w:rsidP="00A5448C">
      <w:pPr>
        <w:rPr>
          <w:rFonts w:ascii="Comic Sans MS" w:hAnsi="Comic Sans MS"/>
        </w:rPr>
      </w:pPr>
    </w:p>
    <w:p w:rsidR="00264F4F" w:rsidRPr="00C57915" w:rsidRDefault="00264F4F" w:rsidP="00A5448C">
      <w:pPr>
        <w:rPr>
          <w:rFonts w:asciiTheme="minorHAnsi" w:hAnsiTheme="minorHAnsi"/>
        </w:rPr>
      </w:pPr>
    </w:p>
    <w:p w:rsidR="00C57915" w:rsidRDefault="00C57915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>34</w:t>
      </w:r>
      <w:r w:rsidRPr="00C57915">
        <w:rPr>
          <w:rFonts w:asciiTheme="minorHAnsi" w:hAnsiTheme="minorHAnsi"/>
        </w:rPr>
        <w:t>.</w:t>
      </w:r>
      <w:r w:rsidRPr="00C57915">
        <w:rPr>
          <w:rFonts w:asciiTheme="minorHAnsi" w:hAnsiTheme="minorHAnsi"/>
        </w:rPr>
        <w:tab/>
      </w:r>
      <w:r w:rsidR="001F1919">
        <w:rPr>
          <w:rFonts w:asciiTheme="minorHAnsi" w:hAnsiTheme="minorHAnsi"/>
        </w:rPr>
        <w:t>Use the diagram at right to find the following lengths. B, D, &amp; F are midpoints.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anchor distT="0" distB="0" distL="114300" distR="114300" simplePos="0" relativeHeight="251722752" behindDoc="1" locked="0" layoutInCell="1" allowOverlap="1" wp14:anchorId="24BAF3E7" wp14:editId="332B9FD0">
            <wp:simplePos x="0" y="0"/>
            <wp:positionH relativeFrom="column">
              <wp:posOffset>2647950</wp:posOffset>
            </wp:positionH>
            <wp:positionV relativeFrom="paragraph">
              <wp:posOffset>16510</wp:posOffset>
            </wp:positionV>
            <wp:extent cx="2648585" cy="2242820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224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</w:rPr>
        <w:t>AB =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CE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BG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AG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AD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Perimeter of </w:t>
      </w:r>
      <w:r>
        <w:rPr>
          <w:rFonts w:asciiTheme="minorHAnsi" w:hAnsiTheme="minorHAnsi"/>
        </w:rPr>
        <w:sym w:font="Symbol" w:char="F044"/>
      </w:r>
      <w:r>
        <w:rPr>
          <w:rFonts w:asciiTheme="minorHAnsi" w:hAnsiTheme="minorHAnsi"/>
        </w:rPr>
        <w:t xml:space="preserve">ACE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Point G is called </w:t>
      </w:r>
      <w:proofErr w:type="gramStart"/>
      <w:r>
        <w:rPr>
          <w:rFonts w:asciiTheme="minorHAnsi" w:hAnsiTheme="minorHAnsi"/>
        </w:rPr>
        <w:t>a  _</w:t>
      </w:r>
      <w:proofErr w:type="gramEnd"/>
      <w:r>
        <w:rPr>
          <w:rFonts w:asciiTheme="minorHAnsi" w:hAnsiTheme="minorHAnsi"/>
        </w:rPr>
        <w:t>_________________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>Segment BE is called a _____________________</w:t>
      </w:r>
    </w:p>
    <w:p w:rsidR="001F1919" w:rsidRPr="00C57915" w:rsidRDefault="001F1919" w:rsidP="00A5448C">
      <w:pPr>
        <w:rPr>
          <w:rFonts w:asciiTheme="minorHAnsi" w:hAnsiTheme="minorHAnsi"/>
        </w:rPr>
      </w:pPr>
    </w:p>
    <w:sectPr w:rsidR="001F1919" w:rsidRPr="00C57915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32177"/>
    <w:multiLevelType w:val="singleLevel"/>
    <w:tmpl w:val="0F2A0C66"/>
    <w:lvl w:ilvl="0">
      <w:start w:val="10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sz w:val="22"/>
      </w:rPr>
    </w:lvl>
  </w:abstractNum>
  <w:abstractNum w:abstractNumId="1">
    <w:nsid w:val="04991845"/>
    <w:multiLevelType w:val="singleLevel"/>
    <w:tmpl w:val="655E3B6E"/>
    <w:lvl w:ilvl="0">
      <w:start w:val="5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sz w:val="22"/>
      </w:rPr>
    </w:lvl>
  </w:abstractNum>
  <w:abstractNum w:abstractNumId="2">
    <w:nsid w:val="04B5461B"/>
    <w:multiLevelType w:val="singleLevel"/>
    <w:tmpl w:val="940E7F40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">
    <w:nsid w:val="14762568"/>
    <w:multiLevelType w:val="singleLevel"/>
    <w:tmpl w:val="68FAAD9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4">
    <w:nsid w:val="16C82C4C"/>
    <w:multiLevelType w:val="hybridMultilevel"/>
    <w:tmpl w:val="66AEBCAA"/>
    <w:lvl w:ilvl="0" w:tplc="E702D0F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38266F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04AF7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DCC6CB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0926E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ADE76D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7B64E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4586D6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AD62D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D30EBD"/>
    <w:multiLevelType w:val="multilevel"/>
    <w:tmpl w:val="862E38E2"/>
    <w:lvl w:ilvl="0">
      <w:start w:val="4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8C6E18"/>
    <w:multiLevelType w:val="singleLevel"/>
    <w:tmpl w:val="E11A4AB8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7">
    <w:nsid w:val="1EAE212F"/>
    <w:multiLevelType w:val="singleLevel"/>
    <w:tmpl w:val="95DEF076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8">
    <w:nsid w:val="23070868"/>
    <w:multiLevelType w:val="singleLevel"/>
    <w:tmpl w:val="75829E52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9">
    <w:nsid w:val="27BD43EC"/>
    <w:multiLevelType w:val="hybridMultilevel"/>
    <w:tmpl w:val="5BE60632"/>
    <w:lvl w:ilvl="0" w:tplc="AB98952E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A95A948A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11D20CE8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6398475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97A4F38E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2446E932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AA0E4950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EE724EC6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78D4EDF4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2949113C"/>
    <w:multiLevelType w:val="singleLevel"/>
    <w:tmpl w:val="040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1">
    <w:nsid w:val="2AC80711"/>
    <w:multiLevelType w:val="multilevel"/>
    <w:tmpl w:val="FA5402EC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E995277"/>
    <w:multiLevelType w:val="singleLevel"/>
    <w:tmpl w:val="B0C6457E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3">
    <w:nsid w:val="2FE77F66"/>
    <w:multiLevelType w:val="hybridMultilevel"/>
    <w:tmpl w:val="31724C28"/>
    <w:lvl w:ilvl="0" w:tplc="57527EC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450C684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D7A8DD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8AEF1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FD0ADA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7646C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5E0449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A0EABB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FDEE2A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894009"/>
    <w:multiLevelType w:val="singleLevel"/>
    <w:tmpl w:val="ADA89C5C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5">
    <w:nsid w:val="332F5E35"/>
    <w:multiLevelType w:val="hybridMultilevel"/>
    <w:tmpl w:val="9C9EFF32"/>
    <w:lvl w:ilvl="0" w:tplc="7040EB1E">
      <w:start w:val="28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91B419E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61667C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3EEDB8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D10909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3AA98B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6EEB80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CBC458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8688B3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404BAD"/>
    <w:multiLevelType w:val="singleLevel"/>
    <w:tmpl w:val="BD584BEC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7">
    <w:nsid w:val="36AE67F7"/>
    <w:multiLevelType w:val="hybridMultilevel"/>
    <w:tmpl w:val="FAFC1BCC"/>
    <w:lvl w:ilvl="0" w:tplc="0AAE3A8E">
      <w:start w:val="1"/>
      <w:numFmt w:val="upperRoman"/>
      <w:lvlText w:val="%1&gt;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AAE2216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72EFB2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532D3F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7CC80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43C69C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772856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6A462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D1AD98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A731356"/>
    <w:multiLevelType w:val="singleLevel"/>
    <w:tmpl w:val="F4D052E8"/>
    <w:lvl w:ilvl="0">
      <w:start w:val="19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</w:abstractNum>
  <w:abstractNum w:abstractNumId="19">
    <w:nsid w:val="4301362D"/>
    <w:multiLevelType w:val="singleLevel"/>
    <w:tmpl w:val="4350AEDA"/>
    <w:lvl w:ilvl="0">
      <w:start w:val="15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20">
    <w:nsid w:val="44C0393A"/>
    <w:multiLevelType w:val="singleLevel"/>
    <w:tmpl w:val="39C2470A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21">
    <w:nsid w:val="4A5148C5"/>
    <w:multiLevelType w:val="multilevel"/>
    <w:tmpl w:val="7318FEE2"/>
    <w:lvl w:ilvl="0">
      <w:start w:val="14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AEF6E6D"/>
    <w:multiLevelType w:val="singleLevel"/>
    <w:tmpl w:val="449A5148"/>
    <w:lvl w:ilvl="0">
      <w:start w:val="10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23">
    <w:nsid w:val="4E6B1D61"/>
    <w:multiLevelType w:val="singleLevel"/>
    <w:tmpl w:val="98940418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24">
    <w:nsid w:val="4F6518C8"/>
    <w:multiLevelType w:val="singleLevel"/>
    <w:tmpl w:val="B34C0CC6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25">
    <w:nsid w:val="5818481D"/>
    <w:multiLevelType w:val="hybridMultilevel"/>
    <w:tmpl w:val="CFDA6FE6"/>
    <w:lvl w:ilvl="0" w:tplc="B7F822F6">
      <w:start w:val="27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96FAA2A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972FF7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F2EF42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644700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7E63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3B02F4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4F6E82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7024B5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E704C3C"/>
    <w:multiLevelType w:val="singleLevel"/>
    <w:tmpl w:val="04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>
    <w:nsid w:val="5F417BC1"/>
    <w:multiLevelType w:val="singleLevel"/>
    <w:tmpl w:val="040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8">
    <w:nsid w:val="5F98128F"/>
    <w:multiLevelType w:val="hybridMultilevel"/>
    <w:tmpl w:val="992A77F4"/>
    <w:lvl w:ilvl="0" w:tplc="07E8A16A">
      <w:start w:val="3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23CD5E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AD242B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038D86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C7C9C9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338E85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F7AE8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76A7D6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D14353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D906EB"/>
    <w:multiLevelType w:val="singleLevel"/>
    <w:tmpl w:val="50C028FA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0">
    <w:nsid w:val="653A3CAC"/>
    <w:multiLevelType w:val="singleLevel"/>
    <w:tmpl w:val="877E9788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1">
    <w:nsid w:val="68667153"/>
    <w:multiLevelType w:val="singleLevel"/>
    <w:tmpl w:val="A07E8AAE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2">
    <w:nsid w:val="6CF540CA"/>
    <w:multiLevelType w:val="singleLevel"/>
    <w:tmpl w:val="8B2ED09A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3">
    <w:nsid w:val="6DE23A3E"/>
    <w:multiLevelType w:val="singleLevel"/>
    <w:tmpl w:val="48A42826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4">
    <w:nsid w:val="6DF05C1F"/>
    <w:multiLevelType w:val="hybridMultilevel"/>
    <w:tmpl w:val="05B66918"/>
    <w:lvl w:ilvl="0" w:tplc="AAB8EB16">
      <w:start w:val="3"/>
      <w:numFmt w:val="upperRoman"/>
      <w:lvlText w:val="%1."/>
      <w:lvlJc w:val="left"/>
      <w:pPr>
        <w:tabs>
          <w:tab w:val="num" w:pos="1110"/>
        </w:tabs>
        <w:ind w:left="1110" w:hanging="750"/>
      </w:pPr>
      <w:rPr>
        <w:rFonts w:hint="default"/>
      </w:rPr>
    </w:lvl>
    <w:lvl w:ilvl="1" w:tplc="39802EC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A001A1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8061D0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FE58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BCEC7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820D77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EA067B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19CBB0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100570D"/>
    <w:multiLevelType w:val="hybridMultilevel"/>
    <w:tmpl w:val="4A32CDB8"/>
    <w:lvl w:ilvl="0" w:tplc="94AE848E">
      <w:start w:val="37"/>
      <w:numFmt w:val="decimal"/>
      <w:lvlText w:val="%1."/>
      <w:lvlJc w:val="left"/>
      <w:pPr>
        <w:tabs>
          <w:tab w:val="num" w:pos="888"/>
        </w:tabs>
        <w:ind w:left="888" w:hanging="528"/>
      </w:pPr>
      <w:rPr>
        <w:rFonts w:hint="default"/>
      </w:rPr>
    </w:lvl>
    <w:lvl w:ilvl="1" w:tplc="D744CB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4BA76D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8F066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2D20CD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90C82B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B68DC3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A86B77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F0739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2BD1513"/>
    <w:multiLevelType w:val="singleLevel"/>
    <w:tmpl w:val="7064083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7">
    <w:nsid w:val="76CD6AF9"/>
    <w:multiLevelType w:val="singleLevel"/>
    <w:tmpl w:val="28EEBBC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8">
    <w:nsid w:val="79FE46BB"/>
    <w:multiLevelType w:val="singleLevel"/>
    <w:tmpl w:val="62A859C0"/>
    <w:lvl w:ilvl="0">
      <w:start w:val="27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abstractNum w:abstractNumId="39">
    <w:nsid w:val="7C32657A"/>
    <w:multiLevelType w:val="singleLevel"/>
    <w:tmpl w:val="701694A2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num w:numId="1">
    <w:abstractNumId w:val="19"/>
  </w:num>
  <w:num w:numId="2">
    <w:abstractNumId w:val="18"/>
  </w:num>
  <w:num w:numId="3">
    <w:abstractNumId w:val="38"/>
  </w:num>
  <w:num w:numId="4">
    <w:abstractNumId w:val="35"/>
  </w:num>
  <w:num w:numId="5">
    <w:abstractNumId w:val="28"/>
  </w:num>
  <w:num w:numId="6">
    <w:abstractNumId w:val="13"/>
  </w:num>
  <w:num w:numId="7">
    <w:abstractNumId w:val="4"/>
  </w:num>
  <w:num w:numId="8">
    <w:abstractNumId w:val="17"/>
  </w:num>
  <w:num w:numId="9">
    <w:abstractNumId w:val="34"/>
  </w:num>
  <w:num w:numId="10">
    <w:abstractNumId w:val="5"/>
  </w:num>
  <w:num w:numId="11">
    <w:abstractNumId w:val="21"/>
  </w:num>
  <w:num w:numId="12">
    <w:abstractNumId w:val="11"/>
  </w:num>
  <w:num w:numId="13">
    <w:abstractNumId w:val="0"/>
  </w:num>
  <w:num w:numId="14">
    <w:abstractNumId w:val="37"/>
  </w:num>
  <w:num w:numId="15">
    <w:abstractNumId w:val="33"/>
  </w:num>
  <w:num w:numId="16">
    <w:abstractNumId w:val="24"/>
  </w:num>
  <w:num w:numId="17">
    <w:abstractNumId w:val="8"/>
  </w:num>
  <w:num w:numId="18">
    <w:abstractNumId w:val="7"/>
  </w:num>
  <w:num w:numId="19">
    <w:abstractNumId w:val="16"/>
  </w:num>
  <w:num w:numId="20">
    <w:abstractNumId w:val="2"/>
  </w:num>
  <w:num w:numId="21">
    <w:abstractNumId w:val="30"/>
  </w:num>
  <w:num w:numId="22">
    <w:abstractNumId w:val="31"/>
  </w:num>
  <w:num w:numId="23">
    <w:abstractNumId w:val="23"/>
  </w:num>
  <w:num w:numId="24">
    <w:abstractNumId w:val="14"/>
  </w:num>
  <w:num w:numId="25">
    <w:abstractNumId w:val="36"/>
  </w:num>
  <w:num w:numId="26">
    <w:abstractNumId w:val="3"/>
  </w:num>
  <w:num w:numId="27">
    <w:abstractNumId w:val="10"/>
  </w:num>
  <w:num w:numId="28">
    <w:abstractNumId w:val="26"/>
  </w:num>
  <w:num w:numId="29">
    <w:abstractNumId w:val="27"/>
  </w:num>
  <w:num w:numId="30">
    <w:abstractNumId w:val="29"/>
  </w:num>
  <w:num w:numId="31">
    <w:abstractNumId w:val="20"/>
  </w:num>
  <w:num w:numId="32">
    <w:abstractNumId w:val="32"/>
  </w:num>
  <w:num w:numId="33">
    <w:abstractNumId w:val="6"/>
  </w:num>
  <w:num w:numId="34">
    <w:abstractNumId w:val="39"/>
  </w:num>
  <w:num w:numId="35">
    <w:abstractNumId w:val="22"/>
  </w:num>
  <w:num w:numId="36">
    <w:abstractNumId w:val="1"/>
  </w:num>
  <w:num w:numId="37">
    <w:abstractNumId w:val="25"/>
  </w:num>
  <w:num w:numId="38">
    <w:abstractNumId w:val="15"/>
  </w:num>
  <w:num w:numId="39">
    <w:abstractNumId w:val="9"/>
  </w:num>
  <w:num w:numId="4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F66"/>
    <w:rsid w:val="00061812"/>
    <w:rsid w:val="000D1630"/>
    <w:rsid w:val="00190E61"/>
    <w:rsid w:val="001D5A99"/>
    <w:rsid w:val="001F1919"/>
    <w:rsid w:val="00206E26"/>
    <w:rsid w:val="002412AB"/>
    <w:rsid w:val="00264F4F"/>
    <w:rsid w:val="00297FA1"/>
    <w:rsid w:val="002B249A"/>
    <w:rsid w:val="002D2EEA"/>
    <w:rsid w:val="002E2B0A"/>
    <w:rsid w:val="0030355C"/>
    <w:rsid w:val="0034763C"/>
    <w:rsid w:val="00376E7D"/>
    <w:rsid w:val="00390763"/>
    <w:rsid w:val="003B3981"/>
    <w:rsid w:val="003C3B3B"/>
    <w:rsid w:val="0040473F"/>
    <w:rsid w:val="004F3853"/>
    <w:rsid w:val="00541F52"/>
    <w:rsid w:val="00547240"/>
    <w:rsid w:val="0060052B"/>
    <w:rsid w:val="006048CE"/>
    <w:rsid w:val="006344CD"/>
    <w:rsid w:val="0066135B"/>
    <w:rsid w:val="00665CEC"/>
    <w:rsid w:val="0074092B"/>
    <w:rsid w:val="007522BA"/>
    <w:rsid w:val="00835D77"/>
    <w:rsid w:val="00874A3E"/>
    <w:rsid w:val="008A3ED5"/>
    <w:rsid w:val="00903A6F"/>
    <w:rsid w:val="009324C0"/>
    <w:rsid w:val="00956EF1"/>
    <w:rsid w:val="00970D43"/>
    <w:rsid w:val="00A45B21"/>
    <w:rsid w:val="00A5448C"/>
    <w:rsid w:val="00A6070A"/>
    <w:rsid w:val="00A70632"/>
    <w:rsid w:val="00A802C2"/>
    <w:rsid w:val="00A95CAD"/>
    <w:rsid w:val="00AE3D93"/>
    <w:rsid w:val="00B07B0D"/>
    <w:rsid w:val="00B1059E"/>
    <w:rsid w:val="00B1713C"/>
    <w:rsid w:val="00B22170"/>
    <w:rsid w:val="00B311B8"/>
    <w:rsid w:val="00BA3508"/>
    <w:rsid w:val="00BD4AAC"/>
    <w:rsid w:val="00BD56B9"/>
    <w:rsid w:val="00C40B19"/>
    <w:rsid w:val="00C45DD0"/>
    <w:rsid w:val="00C57915"/>
    <w:rsid w:val="00C708F5"/>
    <w:rsid w:val="00D202A5"/>
    <w:rsid w:val="00D41952"/>
    <w:rsid w:val="00D7025E"/>
    <w:rsid w:val="00D7328C"/>
    <w:rsid w:val="00DD10C5"/>
    <w:rsid w:val="00DD1B92"/>
    <w:rsid w:val="00E37514"/>
    <w:rsid w:val="00E538AA"/>
    <w:rsid w:val="00EA0D5D"/>
    <w:rsid w:val="00F00928"/>
    <w:rsid w:val="00F1153F"/>
    <w:rsid w:val="00F16D6B"/>
    <w:rsid w:val="00F4269D"/>
    <w:rsid w:val="00F51358"/>
    <w:rsid w:val="00F62F66"/>
    <w:rsid w:val="00F86302"/>
    <w:rsid w:val="00FF7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74A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297F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97FA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74A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297F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97FA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7" Type="http://schemas.openxmlformats.org/officeDocument/2006/relationships/image" Target="media/image2.emf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image" Target="media/image20.e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10" Type="http://schemas.openxmlformats.org/officeDocument/2006/relationships/image" Target="media/image5.emf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361</Words>
  <Characters>3000</Characters>
  <Application>Microsoft Office Word</Application>
  <DocSecurity>0</DocSecurity>
  <Lines>25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3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User0000</dc:creator>
  <cp:lastModifiedBy>John Huff</cp:lastModifiedBy>
  <cp:revision>3</cp:revision>
  <cp:lastPrinted>2014-10-14T13:45:00Z</cp:lastPrinted>
  <dcterms:created xsi:type="dcterms:W3CDTF">2014-10-14T13:40:00Z</dcterms:created>
  <dcterms:modified xsi:type="dcterms:W3CDTF">2014-10-14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